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theme/theme2.xml" ContentType="application/vnd.openxmlformats-officedocument.theme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4604" r:id="rId3"/>
  </p:sldMasterIdLst>
  <p:notesMasterIdLst>
    <p:notesMasterId r:id="rId23"/>
  </p:notesMasterIdLst>
  <p:sldIdLst>
    <p:sldId id="345" r:id="rId4"/>
    <p:sldId id="257" r:id="rId5"/>
    <p:sldId id="655" r:id="rId6"/>
    <p:sldId id="626" r:id="rId7"/>
    <p:sldId id="632" r:id="rId8"/>
    <p:sldId id="642" r:id="rId9"/>
    <p:sldId id="661" r:id="rId10"/>
    <p:sldId id="634" r:id="rId11"/>
    <p:sldId id="259" r:id="rId12"/>
    <p:sldId id="622" r:id="rId13"/>
    <p:sldId id="623" r:id="rId14"/>
    <p:sldId id="448" r:id="rId15"/>
    <p:sldId id="660" r:id="rId16"/>
    <p:sldId id="658" r:id="rId17"/>
    <p:sldId id="659" r:id="rId18"/>
    <p:sldId id="662" r:id="rId19"/>
    <p:sldId id="663" r:id="rId20"/>
    <p:sldId id="664" r:id="rId21"/>
    <p:sldId id="665" r:id="rId22"/>
  </p:sldIdLst>
  <p:sldSz cx="18288000" cy="10287000"/>
  <p:notesSz cx="6858000" cy="9144000"/>
  <p:embeddedFontLst>
    <p:embeddedFont>
      <p:font typeface="Cambria Math" panose="02040503050406030204" pitchFamily="18" charset="0"/>
      <p:regular r:id="rId24"/>
    </p:embeddedFont>
    <p:embeddedFont>
      <p:font typeface="Tahoma" panose="020B0604030504040204" pitchFamily="34" charset="0"/>
      <p:regular r:id="rId25"/>
      <p:bold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9EF"/>
    <a:srgbClr val="EEE9E6"/>
    <a:srgbClr val="E1CEC8"/>
    <a:srgbClr val="F0E7E5"/>
    <a:srgbClr val="F2EC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22" autoAdjust="0"/>
  </p:normalViewPr>
  <p:slideViewPr>
    <p:cSldViewPr>
      <p:cViewPr varScale="1">
        <p:scale>
          <a:sx n="50" d="100"/>
          <a:sy n="50" d="100"/>
        </p:scale>
        <p:origin x="732" y="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3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2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1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D93055-560A-4C5C-89BC-67B628397B7F}" type="datetimeFigureOut">
              <a:rPr lang="en-US" smtClean="0"/>
              <a:t>12/1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D3BD86-4FB8-4766-847B-8AE3D0AC2B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9567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.VnTime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.VnTime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B10C90-F927-4855-A08F-2DEBDCF7B8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01221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179C95FB-57CB-44EC-B953-E527465FDA8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0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5054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179C95FB-57CB-44EC-B953-E527465FDA8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1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4283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BB5C88-1ECC-3CA0-DF7A-9F6D909D5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2C6A6F3-DC82-3555-3944-997690951FB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11A0571-5836-3B58-1D20-4B5BB03A1C6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2EBCF0-6A7B-512E-B9B4-7C5EB63032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179C95FB-57CB-44EC-B953-E527465FDA8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3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5726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34821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38347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55149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89499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91356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66003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80408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23026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3494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365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26550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70976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09663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27479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06055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95104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85849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03454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84492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674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89235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01834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2922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21131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66124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09584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87012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85504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17049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4174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14187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93991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81437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17782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92948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59655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95705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2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2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94582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44578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620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19712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48101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58111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85770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21606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3033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79846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66369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78881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86542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8963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05328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462537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83112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24321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862700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923958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654106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134630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69586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158064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2032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140551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90787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14868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4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4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9" name="Google Shape;99;p2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044403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37"/>
          <p:cNvSpPr txBox="1"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Calibri"/>
              <a:buNone/>
              <a:defRPr sz="6000" b="1" cap="none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4" name="Google Shape;104;p37"/>
          <p:cNvSpPr txBox="1"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914400" lvl="0" indent="-457200" algn="l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 sz="3000">
                <a:solidFill>
                  <a:srgbClr val="888888"/>
                </a:solidFill>
              </a:defRPr>
            </a:lvl1pPr>
            <a:lvl2pPr marL="1828800" lvl="1" indent="-457200" algn="l">
              <a:spcBef>
                <a:spcPts val="540"/>
              </a:spcBef>
              <a:spcAft>
                <a:spcPts val="0"/>
              </a:spcAft>
              <a:buClr>
                <a:srgbClr val="888888"/>
              </a:buClr>
              <a:buSzPts val="1350"/>
              <a:buNone/>
              <a:defRPr sz="2700">
                <a:solidFill>
                  <a:srgbClr val="888888"/>
                </a:solidFill>
              </a:defRPr>
            </a:lvl2pPr>
            <a:lvl3pPr marL="2743200" lvl="2" indent="-457200" algn="l"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2400">
                <a:solidFill>
                  <a:srgbClr val="888888"/>
                </a:solidFill>
              </a:defRPr>
            </a:lvl3pPr>
            <a:lvl4pPr marL="3657600" lvl="3" indent="-457200" algn="l">
              <a:spcBef>
                <a:spcPts val="420"/>
              </a:spcBef>
              <a:spcAft>
                <a:spcPts val="0"/>
              </a:spcAft>
              <a:buClr>
                <a:srgbClr val="888888"/>
              </a:buClr>
              <a:buSzPts val="1050"/>
              <a:buNone/>
              <a:defRPr sz="2100">
                <a:solidFill>
                  <a:srgbClr val="888888"/>
                </a:solidFill>
              </a:defRPr>
            </a:lvl4pPr>
            <a:lvl5pPr marL="4572000" lvl="4" indent="-457200" algn="l">
              <a:spcBef>
                <a:spcPts val="420"/>
              </a:spcBef>
              <a:spcAft>
                <a:spcPts val="0"/>
              </a:spcAft>
              <a:buClr>
                <a:srgbClr val="888888"/>
              </a:buClr>
              <a:buSzPts val="1050"/>
              <a:buNone/>
              <a:defRPr sz="2100">
                <a:solidFill>
                  <a:srgbClr val="888888"/>
                </a:solidFill>
              </a:defRPr>
            </a:lvl5pPr>
            <a:lvl6pPr marL="5486400" lvl="5" indent="-457200" algn="l">
              <a:spcBef>
                <a:spcPts val="420"/>
              </a:spcBef>
              <a:spcAft>
                <a:spcPts val="0"/>
              </a:spcAft>
              <a:buClr>
                <a:srgbClr val="888888"/>
              </a:buClr>
              <a:buSzPts val="1050"/>
              <a:buNone/>
              <a:defRPr sz="2100">
                <a:solidFill>
                  <a:srgbClr val="888888"/>
                </a:solidFill>
              </a:defRPr>
            </a:lvl6pPr>
            <a:lvl7pPr marL="6400800" lvl="6" indent="-457200" algn="l">
              <a:spcBef>
                <a:spcPts val="420"/>
              </a:spcBef>
              <a:spcAft>
                <a:spcPts val="0"/>
              </a:spcAft>
              <a:buClr>
                <a:srgbClr val="888888"/>
              </a:buClr>
              <a:buSzPts val="1050"/>
              <a:buNone/>
              <a:defRPr sz="2100">
                <a:solidFill>
                  <a:srgbClr val="888888"/>
                </a:solidFill>
              </a:defRPr>
            </a:lvl7pPr>
            <a:lvl8pPr marL="7315200" lvl="7" indent="-457200" algn="l">
              <a:spcBef>
                <a:spcPts val="420"/>
              </a:spcBef>
              <a:spcAft>
                <a:spcPts val="0"/>
              </a:spcAft>
              <a:buClr>
                <a:srgbClr val="888888"/>
              </a:buClr>
              <a:buSzPts val="1050"/>
              <a:buNone/>
              <a:defRPr sz="2100">
                <a:solidFill>
                  <a:srgbClr val="888888"/>
                </a:solidFill>
              </a:defRPr>
            </a:lvl8pPr>
            <a:lvl9pPr marL="8229600" lvl="8" indent="-457200" algn="l">
              <a:spcBef>
                <a:spcPts val="420"/>
              </a:spcBef>
              <a:spcAft>
                <a:spcPts val="0"/>
              </a:spcAft>
              <a:buClr>
                <a:srgbClr val="888888"/>
              </a:buClr>
              <a:buSzPts val="1050"/>
              <a:buNone/>
              <a:defRPr sz="21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05" name="Google Shape;105;p37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37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37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735383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38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0" name="Google Shape;110;p38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8077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723900" algn="l">
              <a:spcBef>
                <a:spcPts val="840"/>
              </a:spcBef>
              <a:spcAft>
                <a:spcPts val="0"/>
              </a:spcAft>
              <a:buClr>
                <a:schemeClr val="dk1"/>
              </a:buClr>
              <a:buSzPts val="2100"/>
              <a:buChar char="•"/>
              <a:defRPr sz="4200"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3600"/>
            </a:lvl2pPr>
            <a:lvl3pPr marL="2743200" lvl="2" indent="-6477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3000"/>
            </a:lvl3pPr>
            <a:lvl4pPr marL="3657600" lvl="3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–"/>
              <a:defRPr sz="2700"/>
            </a:lvl4pPr>
            <a:lvl5pPr marL="4572000" lvl="4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»"/>
              <a:defRPr sz="2700"/>
            </a:lvl5pPr>
            <a:lvl6pPr marL="5486400" lvl="5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•"/>
              <a:defRPr sz="2700"/>
            </a:lvl6pPr>
            <a:lvl7pPr marL="6400800" lvl="6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•"/>
              <a:defRPr sz="2700"/>
            </a:lvl7pPr>
            <a:lvl8pPr marL="7315200" lvl="7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•"/>
              <a:defRPr sz="2700"/>
            </a:lvl8pPr>
            <a:lvl9pPr marL="8229600" lvl="8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•"/>
              <a:defRPr sz="2700"/>
            </a:lvl9pPr>
          </a:lstStyle>
          <a:p>
            <a:endParaRPr/>
          </a:p>
        </p:txBody>
      </p:sp>
      <p:sp>
        <p:nvSpPr>
          <p:cNvPr id="111" name="Google Shape;111;p38"/>
          <p:cNvSpPr txBox="1">
            <a:spLocks noGrp="1"/>
          </p:cNvSpPr>
          <p:nvPr>
            <p:ph type="body" idx="2"/>
          </p:nvPr>
        </p:nvSpPr>
        <p:spPr>
          <a:xfrm>
            <a:off x="9296400" y="2400302"/>
            <a:ext cx="8077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723900" algn="l">
              <a:spcBef>
                <a:spcPts val="840"/>
              </a:spcBef>
              <a:spcAft>
                <a:spcPts val="0"/>
              </a:spcAft>
              <a:buClr>
                <a:schemeClr val="dk1"/>
              </a:buClr>
              <a:buSzPts val="2100"/>
              <a:buChar char="•"/>
              <a:defRPr sz="4200"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3600"/>
            </a:lvl2pPr>
            <a:lvl3pPr marL="2743200" lvl="2" indent="-6477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3000"/>
            </a:lvl3pPr>
            <a:lvl4pPr marL="3657600" lvl="3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–"/>
              <a:defRPr sz="2700"/>
            </a:lvl4pPr>
            <a:lvl5pPr marL="4572000" lvl="4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»"/>
              <a:defRPr sz="2700"/>
            </a:lvl5pPr>
            <a:lvl6pPr marL="5486400" lvl="5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•"/>
              <a:defRPr sz="2700"/>
            </a:lvl6pPr>
            <a:lvl7pPr marL="6400800" lvl="6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•"/>
              <a:defRPr sz="2700"/>
            </a:lvl7pPr>
            <a:lvl8pPr marL="7315200" lvl="7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•"/>
              <a:defRPr sz="2700"/>
            </a:lvl8pPr>
            <a:lvl9pPr marL="8229600" lvl="8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•"/>
              <a:defRPr sz="2700"/>
            </a:lvl9pPr>
          </a:lstStyle>
          <a:p>
            <a:endParaRPr/>
          </a:p>
        </p:txBody>
      </p:sp>
      <p:sp>
        <p:nvSpPr>
          <p:cNvPr id="112" name="Google Shape;112;p38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3" name="Google Shape;113;p38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4" name="Google Shape;114;p38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845962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39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39"/>
          <p:cNvSpPr txBox="1"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914400" lvl="0" indent="-4572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3600" b="1"/>
            </a:lvl1pPr>
            <a:lvl2pPr marL="1828800" lvl="1" indent="-4572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3000" b="1"/>
            </a:lvl2pPr>
            <a:lvl3pPr marL="2743200" lvl="2" indent="-45720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None/>
              <a:defRPr sz="2700" b="1"/>
            </a:lvl3pPr>
            <a:lvl4pPr marL="3657600" lvl="3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4pPr>
            <a:lvl5pPr marL="4572000" lvl="4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5pPr>
            <a:lvl6pPr marL="5486400" lvl="5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6pPr>
            <a:lvl7pPr marL="6400800" lvl="6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7pPr>
            <a:lvl8pPr marL="7315200" lvl="7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8pPr>
            <a:lvl9pPr marL="8229600" lvl="8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9pPr>
          </a:lstStyle>
          <a:p>
            <a:endParaRPr/>
          </a:p>
        </p:txBody>
      </p:sp>
      <p:sp>
        <p:nvSpPr>
          <p:cNvPr id="118" name="Google Shape;118;p39"/>
          <p:cNvSpPr txBox="1">
            <a:spLocks noGrp="1"/>
          </p:cNvSpPr>
          <p:nvPr>
            <p:ph type="body" idx="2"/>
          </p:nvPr>
        </p:nvSpPr>
        <p:spPr>
          <a:xfrm>
            <a:off x="914400" y="3262312"/>
            <a:ext cx="8080376" cy="59269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3600"/>
            </a:lvl1pPr>
            <a:lvl2pPr marL="1828800" lvl="1" indent="-6477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Char char="–"/>
              <a:defRPr sz="3000"/>
            </a:lvl2pPr>
            <a:lvl3pPr marL="2743200" lvl="2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•"/>
              <a:defRPr sz="2700"/>
            </a:lvl3pPr>
            <a:lvl4pPr marL="3657600" lvl="3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–"/>
              <a:defRPr sz="2400"/>
            </a:lvl4pPr>
            <a:lvl5pPr marL="4572000" lvl="4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»"/>
              <a:defRPr sz="2400"/>
            </a:lvl5pPr>
            <a:lvl6pPr marL="5486400" lvl="5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•"/>
              <a:defRPr sz="2400"/>
            </a:lvl6pPr>
            <a:lvl7pPr marL="6400800" lvl="6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•"/>
              <a:defRPr sz="2400"/>
            </a:lvl7pPr>
            <a:lvl8pPr marL="7315200" lvl="7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•"/>
              <a:defRPr sz="2400"/>
            </a:lvl8pPr>
            <a:lvl9pPr marL="8229600" lvl="8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•"/>
              <a:defRPr sz="2400"/>
            </a:lvl9pPr>
          </a:lstStyle>
          <a:p>
            <a:endParaRPr/>
          </a:p>
        </p:txBody>
      </p:sp>
      <p:sp>
        <p:nvSpPr>
          <p:cNvPr id="119" name="Google Shape;119;p39"/>
          <p:cNvSpPr txBox="1">
            <a:spLocks noGrp="1"/>
          </p:cNvSpPr>
          <p:nvPr>
            <p:ph type="body" idx="3"/>
          </p:nvPr>
        </p:nvSpPr>
        <p:spPr>
          <a:xfrm>
            <a:off x="9290053" y="2302670"/>
            <a:ext cx="8083550" cy="9596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914400" lvl="0" indent="-4572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3600" b="1"/>
            </a:lvl1pPr>
            <a:lvl2pPr marL="1828800" lvl="1" indent="-4572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3000" b="1"/>
            </a:lvl2pPr>
            <a:lvl3pPr marL="2743200" lvl="2" indent="-45720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None/>
              <a:defRPr sz="2700" b="1"/>
            </a:lvl3pPr>
            <a:lvl4pPr marL="3657600" lvl="3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4pPr>
            <a:lvl5pPr marL="4572000" lvl="4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5pPr>
            <a:lvl6pPr marL="5486400" lvl="5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6pPr>
            <a:lvl7pPr marL="6400800" lvl="6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7pPr>
            <a:lvl8pPr marL="7315200" lvl="7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8pPr>
            <a:lvl9pPr marL="8229600" lvl="8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2400" b="1"/>
            </a:lvl9pPr>
          </a:lstStyle>
          <a:p>
            <a:endParaRPr/>
          </a:p>
        </p:txBody>
      </p:sp>
      <p:sp>
        <p:nvSpPr>
          <p:cNvPr id="120" name="Google Shape;120;p39"/>
          <p:cNvSpPr txBox="1">
            <a:spLocks noGrp="1"/>
          </p:cNvSpPr>
          <p:nvPr>
            <p:ph type="body" idx="4"/>
          </p:nvPr>
        </p:nvSpPr>
        <p:spPr>
          <a:xfrm>
            <a:off x="9290053" y="3262312"/>
            <a:ext cx="8083550" cy="59269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3600"/>
            </a:lvl1pPr>
            <a:lvl2pPr marL="1828800" lvl="1" indent="-6477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Char char="–"/>
              <a:defRPr sz="3000"/>
            </a:lvl2pPr>
            <a:lvl3pPr marL="2743200" lvl="2" indent="-628650" algn="l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1350"/>
              <a:buChar char="•"/>
              <a:defRPr sz="2700"/>
            </a:lvl3pPr>
            <a:lvl4pPr marL="3657600" lvl="3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–"/>
              <a:defRPr sz="2400"/>
            </a:lvl4pPr>
            <a:lvl5pPr marL="4572000" lvl="4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»"/>
              <a:defRPr sz="2400"/>
            </a:lvl5pPr>
            <a:lvl6pPr marL="5486400" lvl="5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•"/>
              <a:defRPr sz="2400"/>
            </a:lvl6pPr>
            <a:lvl7pPr marL="6400800" lvl="6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•"/>
              <a:defRPr sz="2400"/>
            </a:lvl7pPr>
            <a:lvl8pPr marL="7315200" lvl="7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•"/>
              <a:defRPr sz="2400"/>
            </a:lvl8pPr>
            <a:lvl9pPr marL="8229600" lvl="8" indent="-609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200"/>
              <a:buChar char="•"/>
              <a:defRPr sz="2400"/>
            </a:lvl9pPr>
          </a:lstStyle>
          <a:p>
            <a:endParaRPr/>
          </a:p>
        </p:txBody>
      </p:sp>
      <p:sp>
        <p:nvSpPr>
          <p:cNvPr id="121" name="Google Shape;121;p39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39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39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44139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40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4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4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4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179012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41"/>
          <p:cNvSpPr txBox="1"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Calibri"/>
              <a:buNone/>
              <a:defRPr sz="3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41"/>
          <p:cNvSpPr txBox="1">
            <a:spLocks noGrp="1"/>
          </p:cNvSpPr>
          <p:nvPr>
            <p:ph type="body" idx="1"/>
          </p:nvPr>
        </p:nvSpPr>
        <p:spPr>
          <a:xfrm>
            <a:off x="7150100" y="409577"/>
            <a:ext cx="10223500" cy="87796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762000" algn="l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4800"/>
            </a:lvl1pPr>
            <a:lvl2pPr marL="1828800" lvl="1" indent="-723900" algn="l">
              <a:spcBef>
                <a:spcPts val="840"/>
              </a:spcBef>
              <a:spcAft>
                <a:spcPts val="0"/>
              </a:spcAft>
              <a:buClr>
                <a:schemeClr val="dk1"/>
              </a:buClr>
              <a:buSzPts val="2100"/>
              <a:buChar char="–"/>
              <a:defRPr sz="4200"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3600"/>
            </a:lvl3pPr>
            <a:lvl4pPr marL="3657600" lvl="3" indent="-6477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Char char="–"/>
              <a:defRPr sz="3000"/>
            </a:lvl4pPr>
            <a:lvl5pPr marL="4572000" lvl="4" indent="-6477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Char char="»"/>
              <a:defRPr sz="3000"/>
            </a:lvl5pPr>
            <a:lvl6pPr marL="5486400" lvl="5" indent="-6477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3000"/>
            </a:lvl6pPr>
            <a:lvl7pPr marL="6400800" lvl="6" indent="-6477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3000"/>
            </a:lvl7pPr>
            <a:lvl8pPr marL="7315200" lvl="7" indent="-6477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3000"/>
            </a:lvl8pPr>
            <a:lvl9pPr marL="8229600" lvl="8" indent="-6477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3000"/>
            </a:lvl9pPr>
          </a:lstStyle>
          <a:p>
            <a:endParaRPr/>
          </a:p>
        </p:txBody>
      </p:sp>
      <p:sp>
        <p:nvSpPr>
          <p:cNvPr id="132" name="Google Shape;132;p41"/>
          <p:cNvSpPr txBox="1">
            <a:spLocks noGrp="1"/>
          </p:cNvSpPr>
          <p:nvPr>
            <p:ph type="body" idx="2"/>
          </p:nvPr>
        </p:nvSpPr>
        <p:spPr>
          <a:xfrm>
            <a:off x="914403" y="2152653"/>
            <a:ext cx="6016626" cy="70365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457200" algn="l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1050"/>
              <a:buNone/>
              <a:defRPr sz="2100"/>
            </a:lvl1pPr>
            <a:lvl2pPr marL="1828800" lvl="1" indent="-4572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800"/>
            </a:lvl2pPr>
            <a:lvl3pPr marL="2743200" lvl="2" indent="-4572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750"/>
              <a:buNone/>
              <a:defRPr sz="1500"/>
            </a:lvl3pPr>
            <a:lvl4pPr marL="3657600" lvl="3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4pPr>
            <a:lvl5pPr marL="4572000" lvl="4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5pPr>
            <a:lvl6pPr marL="5486400" lvl="5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6pPr>
            <a:lvl7pPr marL="6400800" lvl="6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7pPr>
            <a:lvl8pPr marL="7315200" lvl="7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8pPr>
            <a:lvl9pPr marL="8229600" lvl="8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9pPr>
          </a:lstStyle>
          <a:p>
            <a:endParaRPr/>
          </a:p>
        </p:txBody>
      </p:sp>
      <p:sp>
        <p:nvSpPr>
          <p:cNvPr id="133" name="Google Shape;133;p41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4" name="Google Shape;134;p41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5" name="Google Shape;135;p41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672592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42"/>
          <p:cNvSpPr txBox="1"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Calibri"/>
              <a:buNone/>
              <a:defRPr sz="3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" name="Google Shape;138;p42"/>
          <p:cNvSpPr>
            <a:spLocks noGrp="1"/>
          </p:cNvSpPr>
          <p:nvPr>
            <p:ph type="pic" idx="2"/>
          </p:nvPr>
        </p:nvSpPr>
        <p:spPr>
          <a:xfrm>
            <a:off x="3584576" y="919162"/>
            <a:ext cx="10972800" cy="6172200"/>
          </a:xfrm>
          <a:prstGeom prst="rect">
            <a:avLst/>
          </a:prstGeom>
          <a:noFill/>
          <a:ln>
            <a:noFill/>
          </a:ln>
        </p:spPr>
      </p:sp>
      <p:sp>
        <p:nvSpPr>
          <p:cNvPr id="139" name="Google Shape;139;p42"/>
          <p:cNvSpPr txBox="1">
            <a:spLocks noGrp="1"/>
          </p:cNvSpPr>
          <p:nvPr>
            <p:ph type="body" idx="1"/>
          </p:nvPr>
        </p:nvSpPr>
        <p:spPr>
          <a:xfrm>
            <a:off x="3584576" y="8051007"/>
            <a:ext cx="10972800" cy="12072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457200" algn="l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1050"/>
              <a:buNone/>
              <a:defRPr sz="2100"/>
            </a:lvl1pPr>
            <a:lvl2pPr marL="1828800" lvl="1" indent="-4572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800"/>
            </a:lvl2pPr>
            <a:lvl3pPr marL="2743200" lvl="2" indent="-457200" algn="l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750"/>
              <a:buNone/>
              <a:defRPr sz="1500"/>
            </a:lvl3pPr>
            <a:lvl4pPr marL="3657600" lvl="3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4pPr>
            <a:lvl5pPr marL="4572000" lvl="4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5pPr>
            <a:lvl6pPr marL="5486400" lvl="5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6pPr>
            <a:lvl7pPr marL="6400800" lvl="6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7pPr>
            <a:lvl8pPr marL="7315200" lvl="7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8pPr>
            <a:lvl9pPr marL="8229600" lvl="8" indent="-457200" algn="l">
              <a:spcBef>
                <a:spcPts val="270"/>
              </a:spcBef>
              <a:spcAft>
                <a:spcPts val="0"/>
              </a:spcAft>
              <a:buClr>
                <a:schemeClr val="dk1"/>
              </a:buClr>
              <a:buSzPts val="675"/>
              <a:buNone/>
              <a:defRPr sz="1350"/>
            </a:lvl9pPr>
          </a:lstStyle>
          <a:p>
            <a:endParaRPr/>
          </a:p>
        </p:txBody>
      </p:sp>
      <p:sp>
        <p:nvSpPr>
          <p:cNvPr id="140" name="Google Shape;140;p42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1" name="Google Shape;141;p42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42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470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43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5" name="Google Shape;145;p43"/>
          <p:cNvSpPr txBox="1">
            <a:spLocks noGrp="1"/>
          </p:cNvSpPr>
          <p:nvPr>
            <p:ph type="body" idx="1"/>
          </p:nvPr>
        </p:nvSpPr>
        <p:spPr>
          <a:xfrm rot="5400000">
            <a:off x="5749528" y="-2434826"/>
            <a:ext cx="6788944" cy="1645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46" name="Google Shape;146;p43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7" name="Google Shape;147;p43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8" name="Google Shape;148;p43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9313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733315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44"/>
          <p:cNvSpPr txBox="1">
            <a:spLocks noGrp="1"/>
          </p:cNvSpPr>
          <p:nvPr>
            <p:ph type="title"/>
          </p:nvPr>
        </p:nvSpPr>
        <p:spPr>
          <a:xfrm rot="5400000">
            <a:off x="10927556" y="2743202"/>
            <a:ext cx="8777288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44"/>
          <p:cNvSpPr txBox="1">
            <a:spLocks noGrp="1"/>
          </p:cNvSpPr>
          <p:nvPr>
            <p:ph type="body" idx="1"/>
          </p:nvPr>
        </p:nvSpPr>
        <p:spPr>
          <a:xfrm rot="5400000">
            <a:off x="2545556" y="-1219198"/>
            <a:ext cx="8777288" cy="1203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914400" lvl="0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828800" lvl="1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2743200" lvl="2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3657600" lvl="3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4572000" lvl="4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5486400" lvl="5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6400800" lvl="6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7315200" lvl="7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8229600" lvl="8" indent="-685800" algn="l">
              <a:spcBef>
                <a:spcPts val="72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52" name="Google Shape;152;p44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44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4" name="Google Shape;154;p44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509768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045311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119125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63400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862400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506333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959121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758201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242022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2329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24698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898523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45902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649790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2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180521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064607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908071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25792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942137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905660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9337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321243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23991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11644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3"/>
            <a:ext cx="6016626" cy="70365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267477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257354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30215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270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0893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3024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6259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2370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1297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8522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8813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8767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5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323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3240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2164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0656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0800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017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77091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546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73098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0443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926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956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2235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63092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1020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5936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27184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6905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42635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1604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951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52575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6287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05149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1193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44581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33666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65686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92202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67134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942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5273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92714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06205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25683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20757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13193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37296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92063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11865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911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87086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69235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27800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30465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65947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44832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1711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20387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50475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317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06486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64643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1328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79213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38030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64450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29983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38036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39751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5117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316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72601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191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4308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58517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85278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07450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45918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37306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4504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91967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20"/>
          <p:cNvSpPr txBox="1"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0"/>
          <p:cNvSpPr txBox="1"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840"/>
              </a:spcBef>
              <a:spcAft>
                <a:spcPts val="0"/>
              </a:spcAft>
              <a:buClr>
                <a:srgbClr val="888888"/>
              </a:buClr>
              <a:buSzPts val="21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72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6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0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0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20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062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7" Type="http://schemas.openxmlformats.org/officeDocument/2006/relationships/slideLayout" Target="../slideLayouts/slideLayout130.xml"/><Relationship Id="rId21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76.xml"/><Relationship Id="rId84" Type="http://schemas.openxmlformats.org/officeDocument/2006/relationships/slideLayout" Target="../slideLayouts/slideLayout97.xml"/><Relationship Id="rId138" Type="http://schemas.openxmlformats.org/officeDocument/2006/relationships/slideLayout" Target="../slideLayouts/slideLayout151.xml"/><Relationship Id="rId107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66.xml"/><Relationship Id="rId74" Type="http://schemas.openxmlformats.org/officeDocument/2006/relationships/slideLayout" Target="../slideLayouts/slideLayout87.xml"/><Relationship Id="rId128" Type="http://schemas.openxmlformats.org/officeDocument/2006/relationships/slideLayout" Target="../slideLayouts/slideLayout141.xml"/><Relationship Id="rId149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8.xml"/><Relationship Id="rId95" Type="http://schemas.openxmlformats.org/officeDocument/2006/relationships/slideLayout" Target="../slideLayouts/slideLayout108.xml"/><Relationship Id="rId22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77.xml"/><Relationship Id="rId118" Type="http://schemas.openxmlformats.org/officeDocument/2006/relationships/slideLayout" Target="../slideLayouts/slideLayout131.xml"/><Relationship Id="rId139" Type="http://schemas.openxmlformats.org/officeDocument/2006/relationships/slideLayout" Target="../slideLayouts/slideLayout152.xml"/><Relationship Id="rId80" Type="http://schemas.openxmlformats.org/officeDocument/2006/relationships/slideLayout" Target="../slideLayouts/slideLayout93.xml"/><Relationship Id="rId85" Type="http://schemas.openxmlformats.org/officeDocument/2006/relationships/slideLayout" Target="../slideLayouts/slideLayout98.xml"/><Relationship Id="rId150" Type="http://schemas.openxmlformats.org/officeDocument/2006/relationships/slideLayout" Target="../slideLayouts/slideLayout163.xml"/><Relationship Id="rId155" Type="http://schemas.openxmlformats.org/officeDocument/2006/relationships/slideLayout" Target="../slideLayouts/slideLayout168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33" Type="http://schemas.openxmlformats.org/officeDocument/2006/relationships/slideLayout" Target="../slideLayouts/slideLayout46.xml"/><Relationship Id="rId38" Type="http://schemas.openxmlformats.org/officeDocument/2006/relationships/slideLayout" Target="../slideLayouts/slideLayout51.xml"/><Relationship Id="rId59" Type="http://schemas.openxmlformats.org/officeDocument/2006/relationships/slideLayout" Target="../slideLayouts/slideLayout72.xml"/><Relationship Id="rId103" Type="http://schemas.openxmlformats.org/officeDocument/2006/relationships/slideLayout" Target="../slideLayouts/slideLayout116.xml"/><Relationship Id="rId108" Type="http://schemas.openxmlformats.org/officeDocument/2006/relationships/slideLayout" Target="../slideLayouts/slideLayout121.xml"/><Relationship Id="rId124" Type="http://schemas.openxmlformats.org/officeDocument/2006/relationships/slideLayout" Target="../slideLayouts/slideLayout137.xml"/><Relationship Id="rId129" Type="http://schemas.openxmlformats.org/officeDocument/2006/relationships/slideLayout" Target="../slideLayouts/slideLayout142.xml"/><Relationship Id="rId54" Type="http://schemas.openxmlformats.org/officeDocument/2006/relationships/slideLayout" Target="../slideLayouts/slideLayout67.xml"/><Relationship Id="rId70" Type="http://schemas.openxmlformats.org/officeDocument/2006/relationships/slideLayout" Target="../slideLayouts/slideLayout83.xml"/><Relationship Id="rId75" Type="http://schemas.openxmlformats.org/officeDocument/2006/relationships/slideLayout" Target="../slideLayouts/slideLayout88.xml"/><Relationship Id="rId91" Type="http://schemas.openxmlformats.org/officeDocument/2006/relationships/slideLayout" Target="../slideLayouts/slideLayout104.xml"/><Relationship Id="rId96" Type="http://schemas.openxmlformats.org/officeDocument/2006/relationships/slideLayout" Target="../slideLayouts/slideLayout109.xml"/><Relationship Id="rId140" Type="http://schemas.openxmlformats.org/officeDocument/2006/relationships/slideLayout" Target="../slideLayouts/slideLayout153.xml"/><Relationship Id="rId145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23" Type="http://schemas.openxmlformats.org/officeDocument/2006/relationships/slideLayout" Target="../slideLayouts/slideLayout36.xml"/><Relationship Id="rId28" Type="http://schemas.openxmlformats.org/officeDocument/2006/relationships/slideLayout" Target="../slideLayouts/slideLayout41.xml"/><Relationship Id="rId49" Type="http://schemas.openxmlformats.org/officeDocument/2006/relationships/slideLayout" Target="../slideLayouts/slideLayout62.xml"/><Relationship Id="rId114" Type="http://schemas.openxmlformats.org/officeDocument/2006/relationships/slideLayout" Target="../slideLayouts/slideLayout127.xml"/><Relationship Id="rId119" Type="http://schemas.openxmlformats.org/officeDocument/2006/relationships/slideLayout" Target="../slideLayouts/slideLayout132.xml"/><Relationship Id="rId44" Type="http://schemas.openxmlformats.org/officeDocument/2006/relationships/slideLayout" Target="../slideLayouts/slideLayout57.xml"/><Relationship Id="rId60" Type="http://schemas.openxmlformats.org/officeDocument/2006/relationships/slideLayout" Target="../slideLayouts/slideLayout73.xml"/><Relationship Id="rId65" Type="http://schemas.openxmlformats.org/officeDocument/2006/relationships/slideLayout" Target="../slideLayouts/slideLayout78.xml"/><Relationship Id="rId81" Type="http://schemas.openxmlformats.org/officeDocument/2006/relationships/slideLayout" Target="../slideLayouts/slideLayout94.xml"/><Relationship Id="rId86" Type="http://schemas.openxmlformats.org/officeDocument/2006/relationships/slideLayout" Target="../slideLayouts/slideLayout99.xml"/><Relationship Id="rId130" Type="http://schemas.openxmlformats.org/officeDocument/2006/relationships/slideLayout" Target="../slideLayouts/slideLayout143.xml"/><Relationship Id="rId135" Type="http://schemas.openxmlformats.org/officeDocument/2006/relationships/slideLayout" Target="../slideLayouts/slideLayout148.xml"/><Relationship Id="rId151" Type="http://schemas.openxmlformats.org/officeDocument/2006/relationships/slideLayout" Target="../slideLayouts/slideLayout164.xml"/><Relationship Id="rId156" Type="http://schemas.openxmlformats.org/officeDocument/2006/relationships/slideLayout" Target="../slideLayouts/slideLayout169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9" Type="http://schemas.openxmlformats.org/officeDocument/2006/relationships/slideLayout" Target="../slideLayouts/slideLayout52.xml"/><Relationship Id="rId109" Type="http://schemas.openxmlformats.org/officeDocument/2006/relationships/slideLayout" Target="../slideLayouts/slideLayout122.xml"/><Relationship Id="rId34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63.xml"/><Relationship Id="rId55" Type="http://schemas.openxmlformats.org/officeDocument/2006/relationships/slideLayout" Target="../slideLayouts/slideLayout68.xml"/><Relationship Id="rId76" Type="http://schemas.openxmlformats.org/officeDocument/2006/relationships/slideLayout" Target="../slideLayouts/slideLayout89.xml"/><Relationship Id="rId97" Type="http://schemas.openxmlformats.org/officeDocument/2006/relationships/slideLayout" Target="../slideLayouts/slideLayout110.xml"/><Relationship Id="rId104" Type="http://schemas.openxmlformats.org/officeDocument/2006/relationships/slideLayout" Target="../slideLayouts/slideLayout117.xml"/><Relationship Id="rId120" Type="http://schemas.openxmlformats.org/officeDocument/2006/relationships/slideLayout" Target="../slideLayouts/slideLayout133.xml"/><Relationship Id="rId125" Type="http://schemas.openxmlformats.org/officeDocument/2006/relationships/slideLayout" Target="../slideLayouts/slideLayout138.xml"/><Relationship Id="rId141" Type="http://schemas.openxmlformats.org/officeDocument/2006/relationships/slideLayout" Target="../slideLayouts/slideLayout154.xml"/><Relationship Id="rId146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20.xml"/><Relationship Id="rId71" Type="http://schemas.openxmlformats.org/officeDocument/2006/relationships/slideLayout" Target="../slideLayouts/slideLayout84.xml"/><Relationship Id="rId92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15.xml"/><Relationship Id="rId29" Type="http://schemas.openxmlformats.org/officeDocument/2006/relationships/slideLayout" Target="../slideLayouts/slideLayout42.xml"/><Relationship Id="rId24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53.xml"/><Relationship Id="rId45" Type="http://schemas.openxmlformats.org/officeDocument/2006/relationships/slideLayout" Target="../slideLayouts/slideLayout58.xml"/><Relationship Id="rId66" Type="http://schemas.openxmlformats.org/officeDocument/2006/relationships/slideLayout" Target="../slideLayouts/slideLayout79.xml"/><Relationship Id="rId87" Type="http://schemas.openxmlformats.org/officeDocument/2006/relationships/slideLayout" Target="../slideLayouts/slideLayout100.xml"/><Relationship Id="rId110" Type="http://schemas.openxmlformats.org/officeDocument/2006/relationships/slideLayout" Target="../slideLayouts/slideLayout123.xml"/><Relationship Id="rId115" Type="http://schemas.openxmlformats.org/officeDocument/2006/relationships/slideLayout" Target="../slideLayouts/slideLayout128.xml"/><Relationship Id="rId131" Type="http://schemas.openxmlformats.org/officeDocument/2006/relationships/slideLayout" Target="../slideLayouts/slideLayout144.xml"/><Relationship Id="rId136" Type="http://schemas.openxmlformats.org/officeDocument/2006/relationships/slideLayout" Target="../slideLayouts/slideLayout149.xml"/><Relationship Id="rId157" Type="http://schemas.openxmlformats.org/officeDocument/2006/relationships/slideLayout" Target="../slideLayouts/slideLayout170.xml"/><Relationship Id="rId61" Type="http://schemas.openxmlformats.org/officeDocument/2006/relationships/slideLayout" Target="../slideLayouts/slideLayout74.xml"/><Relationship Id="rId82" Type="http://schemas.openxmlformats.org/officeDocument/2006/relationships/slideLayout" Target="../slideLayouts/slideLayout95.xml"/><Relationship Id="rId152" Type="http://schemas.openxmlformats.org/officeDocument/2006/relationships/slideLayout" Target="../slideLayouts/slideLayout165.xml"/><Relationship Id="rId1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43.xml"/><Relationship Id="rId35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69.xml"/><Relationship Id="rId77" Type="http://schemas.openxmlformats.org/officeDocument/2006/relationships/slideLayout" Target="../slideLayouts/slideLayout90.xml"/><Relationship Id="rId100" Type="http://schemas.openxmlformats.org/officeDocument/2006/relationships/slideLayout" Target="../slideLayouts/slideLayout113.xml"/><Relationship Id="rId105" Type="http://schemas.openxmlformats.org/officeDocument/2006/relationships/slideLayout" Target="../slideLayouts/slideLayout118.xml"/><Relationship Id="rId126" Type="http://schemas.openxmlformats.org/officeDocument/2006/relationships/slideLayout" Target="../slideLayouts/slideLayout139.xml"/><Relationship Id="rId147" Type="http://schemas.openxmlformats.org/officeDocument/2006/relationships/slideLayout" Target="../slideLayouts/slideLayout160.xml"/><Relationship Id="rId8" Type="http://schemas.openxmlformats.org/officeDocument/2006/relationships/slideLayout" Target="../slideLayouts/slideLayout21.xml"/><Relationship Id="rId51" Type="http://schemas.openxmlformats.org/officeDocument/2006/relationships/slideLayout" Target="../slideLayouts/slideLayout64.xml"/><Relationship Id="rId72" Type="http://schemas.openxmlformats.org/officeDocument/2006/relationships/slideLayout" Target="../slideLayouts/slideLayout85.xml"/><Relationship Id="rId93" Type="http://schemas.openxmlformats.org/officeDocument/2006/relationships/slideLayout" Target="../slideLayouts/slideLayout106.xml"/><Relationship Id="rId98" Type="http://schemas.openxmlformats.org/officeDocument/2006/relationships/slideLayout" Target="../slideLayouts/slideLayout111.xml"/><Relationship Id="rId121" Type="http://schemas.openxmlformats.org/officeDocument/2006/relationships/slideLayout" Target="../slideLayouts/slideLayout134.xml"/><Relationship Id="rId142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6.xml"/><Relationship Id="rId25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80.xml"/><Relationship Id="rId116" Type="http://schemas.openxmlformats.org/officeDocument/2006/relationships/slideLayout" Target="../slideLayouts/slideLayout129.xml"/><Relationship Id="rId137" Type="http://schemas.openxmlformats.org/officeDocument/2006/relationships/slideLayout" Target="../slideLayouts/slideLayout150.xml"/><Relationship Id="rId158" Type="http://schemas.openxmlformats.org/officeDocument/2006/relationships/theme" Target="../theme/theme2.xml"/><Relationship Id="rId20" Type="http://schemas.openxmlformats.org/officeDocument/2006/relationships/slideLayout" Target="../slideLayouts/slideLayout33.xml"/><Relationship Id="rId41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75.xml"/><Relationship Id="rId83" Type="http://schemas.openxmlformats.org/officeDocument/2006/relationships/slideLayout" Target="../slideLayouts/slideLayout96.xml"/><Relationship Id="rId88" Type="http://schemas.openxmlformats.org/officeDocument/2006/relationships/slideLayout" Target="../slideLayouts/slideLayout101.xml"/><Relationship Id="rId111" Type="http://schemas.openxmlformats.org/officeDocument/2006/relationships/slideLayout" Target="../slideLayouts/slideLayout124.xml"/><Relationship Id="rId132" Type="http://schemas.openxmlformats.org/officeDocument/2006/relationships/slideLayout" Target="../slideLayouts/slideLayout145.xml"/><Relationship Id="rId153" Type="http://schemas.openxmlformats.org/officeDocument/2006/relationships/slideLayout" Target="../slideLayouts/slideLayout166.xml"/><Relationship Id="rId15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70.xml"/><Relationship Id="rId106" Type="http://schemas.openxmlformats.org/officeDocument/2006/relationships/slideLayout" Target="../slideLayouts/slideLayout119.xml"/><Relationship Id="rId127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23.xml"/><Relationship Id="rId31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86.xml"/><Relationship Id="rId78" Type="http://schemas.openxmlformats.org/officeDocument/2006/relationships/slideLayout" Target="../slideLayouts/slideLayout91.xml"/><Relationship Id="rId94" Type="http://schemas.openxmlformats.org/officeDocument/2006/relationships/slideLayout" Target="../slideLayouts/slideLayout107.xml"/><Relationship Id="rId99" Type="http://schemas.openxmlformats.org/officeDocument/2006/relationships/slideLayout" Target="../slideLayouts/slideLayout112.xml"/><Relationship Id="rId101" Type="http://schemas.openxmlformats.org/officeDocument/2006/relationships/slideLayout" Target="../slideLayouts/slideLayout114.xml"/><Relationship Id="rId122" Type="http://schemas.openxmlformats.org/officeDocument/2006/relationships/slideLayout" Target="../slideLayouts/slideLayout135.xml"/><Relationship Id="rId143" Type="http://schemas.openxmlformats.org/officeDocument/2006/relationships/slideLayout" Target="../slideLayouts/slideLayout156.xml"/><Relationship Id="rId148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26" Type="http://schemas.openxmlformats.org/officeDocument/2006/relationships/slideLayout" Target="../slideLayouts/slideLayout39.xml"/><Relationship Id="rId47" Type="http://schemas.openxmlformats.org/officeDocument/2006/relationships/slideLayout" Target="../slideLayouts/slideLayout60.xml"/><Relationship Id="rId68" Type="http://schemas.openxmlformats.org/officeDocument/2006/relationships/slideLayout" Target="../slideLayouts/slideLayout81.xml"/><Relationship Id="rId89" Type="http://schemas.openxmlformats.org/officeDocument/2006/relationships/slideLayout" Target="../slideLayouts/slideLayout102.xml"/><Relationship Id="rId112" Type="http://schemas.openxmlformats.org/officeDocument/2006/relationships/slideLayout" Target="../slideLayouts/slideLayout125.xml"/><Relationship Id="rId133" Type="http://schemas.openxmlformats.org/officeDocument/2006/relationships/slideLayout" Target="../slideLayouts/slideLayout146.xml"/><Relationship Id="rId154" Type="http://schemas.openxmlformats.org/officeDocument/2006/relationships/slideLayout" Target="../slideLayouts/slideLayout167.xml"/><Relationship Id="rId16" Type="http://schemas.openxmlformats.org/officeDocument/2006/relationships/slideLayout" Target="../slideLayouts/slideLayout29.xml"/><Relationship Id="rId37" Type="http://schemas.openxmlformats.org/officeDocument/2006/relationships/slideLayout" Target="../slideLayouts/slideLayout50.xml"/><Relationship Id="rId58" Type="http://schemas.openxmlformats.org/officeDocument/2006/relationships/slideLayout" Target="../slideLayouts/slideLayout71.xml"/><Relationship Id="rId79" Type="http://schemas.openxmlformats.org/officeDocument/2006/relationships/slideLayout" Target="../slideLayouts/slideLayout92.xml"/><Relationship Id="rId102" Type="http://schemas.openxmlformats.org/officeDocument/2006/relationships/slideLayout" Target="../slideLayouts/slideLayout115.xml"/><Relationship Id="rId123" Type="http://schemas.openxmlformats.org/officeDocument/2006/relationships/slideLayout" Target="../slideLayouts/slideLayout136.xml"/><Relationship Id="rId144" Type="http://schemas.openxmlformats.org/officeDocument/2006/relationships/slideLayout" Target="../slideLayouts/slideLayout157.xml"/><Relationship Id="rId90" Type="http://schemas.openxmlformats.org/officeDocument/2006/relationships/slideLayout" Target="../slideLayouts/slideLayout103.xml"/><Relationship Id="rId27" Type="http://schemas.openxmlformats.org/officeDocument/2006/relationships/slideLayout" Target="../slideLayouts/slideLayout40.xml"/><Relationship Id="rId48" Type="http://schemas.openxmlformats.org/officeDocument/2006/relationships/slideLayout" Target="../slideLayouts/slideLayout61.xml"/><Relationship Id="rId69" Type="http://schemas.openxmlformats.org/officeDocument/2006/relationships/slideLayout" Target="../slideLayouts/slideLayout82.xml"/><Relationship Id="rId113" Type="http://schemas.openxmlformats.org/officeDocument/2006/relationships/slideLayout" Target="../slideLayouts/slideLayout126.xml"/><Relationship Id="rId134" Type="http://schemas.openxmlformats.org/officeDocument/2006/relationships/slideLayout" Target="../slideLayouts/slideLayout14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8.xml"/><Relationship Id="rId13" Type="http://schemas.openxmlformats.org/officeDocument/2006/relationships/slideLayout" Target="../slideLayouts/slideLayout183.xml"/><Relationship Id="rId18" Type="http://schemas.openxmlformats.org/officeDocument/2006/relationships/slideLayout" Target="../slideLayouts/slideLayout188.xml"/><Relationship Id="rId26" Type="http://schemas.openxmlformats.org/officeDocument/2006/relationships/theme" Target="../theme/theme3.xml"/><Relationship Id="rId3" Type="http://schemas.openxmlformats.org/officeDocument/2006/relationships/slideLayout" Target="../slideLayouts/slideLayout173.xml"/><Relationship Id="rId21" Type="http://schemas.openxmlformats.org/officeDocument/2006/relationships/slideLayout" Target="../slideLayouts/slideLayout191.xml"/><Relationship Id="rId7" Type="http://schemas.openxmlformats.org/officeDocument/2006/relationships/slideLayout" Target="../slideLayouts/slideLayout177.xml"/><Relationship Id="rId12" Type="http://schemas.openxmlformats.org/officeDocument/2006/relationships/slideLayout" Target="../slideLayouts/slideLayout182.xml"/><Relationship Id="rId17" Type="http://schemas.openxmlformats.org/officeDocument/2006/relationships/slideLayout" Target="../slideLayouts/slideLayout187.xml"/><Relationship Id="rId25" Type="http://schemas.openxmlformats.org/officeDocument/2006/relationships/slideLayout" Target="../slideLayouts/slideLayout195.xml"/><Relationship Id="rId2" Type="http://schemas.openxmlformats.org/officeDocument/2006/relationships/slideLayout" Target="../slideLayouts/slideLayout172.xml"/><Relationship Id="rId16" Type="http://schemas.openxmlformats.org/officeDocument/2006/relationships/slideLayout" Target="../slideLayouts/slideLayout186.xml"/><Relationship Id="rId20" Type="http://schemas.openxmlformats.org/officeDocument/2006/relationships/slideLayout" Target="../slideLayouts/slideLayout190.xml"/><Relationship Id="rId1" Type="http://schemas.openxmlformats.org/officeDocument/2006/relationships/slideLayout" Target="../slideLayouts/slideLayout171.xml"/><Relationship Id="rId6" Type="http://schemas.openxmlformats.org/officeDocument/2006/relationships/slideLayout" Target="../slideLayouts/slideLayout176.xml"/><Relationship Id="rId11" Type="http://schemas.openxmlformats.org/officeDocument/2006/relationships/slideLayout" Target="../slideLayouts/slideLayout181.xml"/><Relationship Id="rId24" Type="http://schemas.openxmlformats.org/officeDocument/2006/relationships/slideLayout" Target="../slideLayouts/slideLayout194.xml"/><Relationship Id="rId5" Type="http://schemas.openxmlformats.org/officeDocument/2006/relationships/slideLayout" Target="../slideLayouts/slideLayout175.xml"/><Relationship Id="rId15" Type="http://schemas.openxmlformats.org/officeDocument/2006/relationships/slideLayout" Target="../slideLayouts/slideLayout185.xml"/><Relationship Id="rId23" Type="http://schemas.openxmlformats.org/officeDocument/2006/relationships/slideLayout" Target="../slideLayouts/slideLayout193.xml"/><Relationship Id="rId10" Type="http://schemas.openxmlformats.org/officeDocument/2006/relationships/slideLayout" Target="../slideLayouts/slideLayout180.xml"/><Relationship Id="rId19" Type="http://schemas.openxmlformats.org/officeDocument/2006/relationships/slideLayout" Target="../slideLayouts/slideLayout189.xml"/><Relationship Id="rId4" Type="http://schemas.openxmlformats.org/officeDocument/2006/relationships/slideLayout" Target="../slideLayouts/slideLayout174.xml"/><Relationship Id="rId9" Type="http://schemas.openxmlformats.org/officeDocument/2006/relationships/slideLayout" Target="../slideLayouts/slideLayout179.xml"/><Relationship Id="rId14" Type="http://schemas.openxmlformats.org/officeDocument/2006/relationships/slideLayout" Target="../slideLayouts/slideLayout184.xml"/><Relationship Id="rId22" Type="http://schemas.openxmlformats.org/officeDocument/2006/relationships/slideLayout" Target="../slideLayouts/slideLayout19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4668" r:id="rId8"/>
    <p:sldLayoutId id="2147484590" r:id="rId9"/>
    <p:sldLayoutId id="2147483656" r:id="rId10"/>
    <p:sldLayoutId id="2147483657" r:id="rId11"/>
    <p:sldLayoutId id="2147483658" r:id="rId12"/>
    <p:sldLayoutId id="2147483659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9"/>
          <p:cNvSpPr txBox="1"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Calibri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2" name="Google Shape;82;p19"/>
          <p:cNvSpPr txBox="1"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6195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–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2385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–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2385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»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2385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2385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2385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23850" algn="l" rtl="0">
              <a:spcBef>
                <a:spcPts val="3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Google Shape;83;p19"/>
          <p:cNvSpPr txBox="1">
            <a:spLocks noGrp="1"/>
          </p:cNvSpPr>
          <p:nvPr>
            <p:ph type="dt" idx="10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4" name="Google Shape;84;p19"/>
          <p:cNvSpPr txBox="1">
            <a:spLocks noGrp="1"/>
          </p:cNvSpPr>
          <p:nvPr>
            <p:ph type="ftr" idx="11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5" name="Google Shape;85;p19"/>
          <p:cNvSpPr txBox="1">
            <a:spLocks noGrp="1"/>
          </p:cNvSpPr>
          <p:nvPr>
            <p:ph type="sldNum" idx="12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8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8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8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8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8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8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8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8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8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20072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4704" r:id="rId2"/>
    <p:sldLayoutId id="2147484703" r:id="rId3"/>
    <p:sldLayoutId id="2147484702" r:id="rId4"/>
    <p:sldLayoutId id="2147484699" r:id="rId5"/>
    <p:sldLayoutId id="2147484698" r:id="rId6"/>
    <p:sldLayoutId id="2147484697" r:id="rId7"/>
    <p:sldLayoutId id="2147484696" r:id="rId8"/>
    <p:sldLayoutId id="2147484695" r:id="rId9"/>
    <p:sldLayoutId id="2147484694" r:id="rId10"/>
    <p:sldLayoutId id="2147484693" r:id="rId11"/>
    <p:sldLayoutId id="2147484692" r:id="rId12"/>
    <p:sldLayoutId id="2147484691" r:id="rId13"/>
    <p:sldLayoutId id="2147484689" r:id="rId14"/>
    <p:sldLayoutId id="2147484688" r:id="rId15"/>
    <p:sldLayoutId id="2147484687" r:id="rId16"/>
    <p:sldLayoutId id="2147484686" r:id="rId17"/>
    <p:sldLayoutId id="2147484685" r:id="rId18"/>
    <p:sldLayoutId id="2147484684" r:id="rId19"/>
    <p:sldLayoutId id="2147484683" r:id="rId20"/>
    <p:sldLayoutId id="2147484676" r:id="rId21"/>
    <p:sldLayoutId id="2147484675" r:id="rId22"/>
    <p:sldLayoutId id="2147484674" r:id="rId23"/>
    <p:sldLayoutId id="2147484673" r:id="rId24"/>
    <p:sldLayoutId id="2147484672" r:id="rId25"/>
    <p:sldLayoutId id="2147484664" r:id="rId26"/>
    <p:sldLayoutId id="2147484662" r:id="rId27"/>
    <p:sldLayoutId id="2147484659" r:id="rId28"/>
    <p:sldLayoutId id="2147484658" r:id="rId29"/>
    <p:sldLayoutId id="2147484646" r:id="rId30"/>
    <p:sldLayoutId id="2147484645" r:id="rId31"/>
    <p:sldLayoutId id="2147484644" r:id="rId32"/>
    <p:sldLayoutId id="2147484643" r:id="rId33"/>
    <p:sldLayoutId id="2147484642" r:id="rId34"/>
    <p:sldLayoutId id="2147484641" r:id="rId35"/>
    <p:sldLayoutId id="2147484637" r:id="rId36"/>
    <p:sldLayoutId id="2147484636" r:id="rId37"/>
    <p:sldLayoutId id="2147484634" r:id="rId38"/>
    <p:sldLayoutId id="2147484633" r:id="rId39"/>
    <p:sldLayoutId id="2147484624" r:id="rId40"/>
    <p:sldLayoutId id="2147484623" r:id="rId41"/>
    <p:sldLayoutId id="2147484622" r:id="rId42"/>
    <p:sldLayoutId id="2147484602" r:id="rId43"/>
    <p:sldLayoutId id="2147484601" r:id="rId44"/>
    <p:sldLayoutId id="2147484600" r:id="rId45"/>
    <p:sldLayoutId id="2147484599" r:id="rId46"/>
    <p:sldLayoutId id="2147484596" r:id="rId47"/>
    <p:sldLayoutId id="2147484595" r:id="rId48"/>
    <p:sldLayoutId id="2147484593" r:id="rId49"/>
    <p:sldLayoutId id="2147484592" r:id="rId50"/>
    <p:sldLayoutId id="2147483724" r:id="rId51"/>
    <p:sldLayoutId id="2147483723" r:id="rId52"/>
    <p:sldLayoutId id="2147483721" r:id="rId53"/>
    <p:sldLayoutId id="2147483720" r:id="rId54"/>
    <p:sldLayoutId id="2147483719" r:id="rId55"/>
    <p:sldLayoutId id="2147483715" r:id="rId56"/>
    <p:sldLayoutId id="2147483714" r:id="rId57"/>
    <p:sldLayoutId id="2147483713" r:id="rId58"/>
    <p:sldLayoutId id="2147483712" r:id="rId59"/>
    <p:sldLayoutId id="2147483711" r:id="rId60"/>
    <p:sldLayoutId id="2147483709" r:id="rId61"/>
    <p:sldLayoutId id="2147483708" r:id="rId62"/>
    <p:sldLayoutId id="2147483707" r:id="rId63"/>
    <p:sldLayoutId id="2147483706" r:id="rId64"/>
    <p:sldLayoutId id="2147483705" r:id="rId65"/>
    <p:sldLayoutId id="2147483704" r:id="rId66"/>
    <p:sldLayoutId id="2147483703" r:id="rId67"/>
    <p:sldLayoutId id="2147483702" r:id="rId68"/>
    <p:sldLayoutId id="2147483701" r:id="rId69"/>
    <p:sldLayoutId id="2147483700" r:id="rId70"/>
    <p:sldLayoutId id="2147483699" r:id="rId71"/>
    <p:sldLayoutId id="2147483698" r:id="rId72"/>
    <p:sldLayoutId id="2147483697" r:id="rId73"/>
    <p:sldLayoutId id="2147483696" r:id="rId74"/>
    <p:sldLayoutId id="2147483695" r:id="rId75"/>
    <p:sldLayoutId id="2147483694" r:id="rId76"/>
    <p:sldLayoutId id="2147483693" r:id="rId77"/>
    <p:sldLayoutId id="2147483692" r:id="rId78"/>
    <p:sldLayoutId id="2147483691" r:id="rId79"/>
    <p:sldLayoutId id="2147483690" r:id="rId80"/>
    <p:sldLayoutId id="2147483689" r:id="rId81"/>
    <p:sldLayoutId id="2147483688" r:id="rId82"/>
    <p:sldLayoutId id="2147483687" r:id="rId83"/>
    <p:sldLayoutId id="2147483686" r:id="rId84"/>
    <p:sldLayoutId id="2147483685" r:id="rId85"/>
    <p:sldLayoutId id="2147483684" r:id="rId86"/>
    <p:sldLayoutId id="2147483683" r:id="rId87"/>
    <p:sldLayoutId id="2147483682" r:id="rId88"/>
    <p:sldLayoutId id="2147483681" r:id="rId89"/>
    <p:sldLayoutId id="2147483662" r:id="rId90"/>
    <p:sldLayoutId id="2147483663" r:id="rId91"/>
    <p:sldLayoutId id="2147483664" r:id="rId92"/>
    <p:sldLayoutId id="2147483665" r:id="rId93"/>
    <p:sldLayoutId id="2147484681" r:id="rId94"/>
    <p:sldLayoutId id="2147484678" r:id="rId95"/>
    <p:sldLayoutId id="2147484677" r:id="rId96"/>
    <p:sldLayoutId id="2147484665" r:id="rId97"/>
    <p:sldLayoutId id="2147484660" r:id="rId98"/>
    <p:sldLayoutId id="2147484654" r:id="rId99"/>
    <p:sldLayoutId id="2147484653" r:id="rId100"/>
    <p:sldLayoutId id="2147484652" r:id="rId101"/>
    <p:sldLayoutId id="2147484651" r:id="rId102"/>
    <p:sldLayoutId id="2147484650" r:id="rId103"/>
    <p:sldLayoutId id="2147484649" r:id="rId104"/>
    <p:sldLayoutId id="2147484648" r:id="rId105"/>
    <p:sldLayoutId id="2147484647" r:id="rId106"/>
    <p:sldLayoutId id="2147484632" r:id="rId107"/>
    <p:sldLayoutId id="2147484631" r:id="rId108"/>
    <p:sldLayoutId id="2147484630" r:id="rId109"/>
    <p:sldLayoutId id="2147484629" r:id="rId110"/>
    <p:sldLayoutId id="2147484628" r:id="rId111"/>
    <p:sldLayoutId id="2147484627" r:id="rId112"/>
    <p:sldLayoutId id="2147484626" r:id="rId113"/>
    <p:sldLayoutId id="2147484625" r:id="rId114"/>
    <p:sldLayoutId id="2147484603" r:id="rId115"/>
    <p:sldLayoutId id="2147483731" r:id="rId116"/>
    <p:sldLayoutId id="2147483730" r:id="rId117"/>
    <p:sldLayoutId id="2147483729" r:id="rId118"/>
    <p:sldLayoutId id="2147483728" r:id="rId119"/>
    <p:sldLayoutId id="2147483727" r:id="rId120"/>
    <p:sldLayoutId id="2147483726" r:id="rId121"/>
    <p:sldLayoutId id="2147483725" r:id="rId122"/>
    <p:sldLayoutId id="2147483666" r:id="rId123"/>
    <p:sldLayoutId id="2147483667" r:id="rId124"/>
    <p:sldLayoutId id="2147483668" r:id="rId125"/>
    <p:sldLayoutId id="2147484705" r:id="rId126"/>
    <p:sldLayoutId id="2147484701" r:id="rId127"/>
    <p:sldLayoutId id="2147484690" r:id="rId128"/>
    <p:sldLayoutId id="2147484680" r:id="rId129"/>
    <p:sldLayoutId id="2147484671" r:id="rId130"/>
    <p:sldLayoutId id="2147484663" r:id="rId131"/>
    <p:sldLayoutId id="2147484661" r:id="rId132"/>
    <p:sldLayoutId id="2147484657" r:id="rId133"/>
    <p:sldLayoutId id="2147484656" r:id="rId134"/>
    <p:sldLayoutId id="2147484655" r:id="rId135"/>
    <p:sldLayoutId id="2147484640" r:id="rId136"/>
    <p:sldLayoutId id="2147484638" r:id="rId137"/>
    <p:sldLayoutId id="2147484635" r:id="rId138"/>
    <p:sldLayoutId id="2147484598" r:id="rId139"/>
    <p:sldLayoutId id="2147484594" r:id="rId140"/>
    <p:sldLayoutId id="2147484591" r:id="rId141"/>
    <p:sldLayoutId id="2147483722" r:id="rId142"/>
    <p:sldLayoutId id="2147483718" r:id="rId143"/>
    <p:sldLayoutId id="2147483717" r:id="rId144"/>
    <p:sldLayoutId id="2147483716" r:id="rId145"/>
    <p:sldLayoutId id="2147483710" r:id="rId146"/>
    <p:sldLayoutId id="2147483679" r:id="rId147"/>
    <p:sldLayoutId id="2147483669" r:id="rId148"/>
    <p:sldLayoutId id="2147483670" r:id="rId149"/>
    <p:sldLayoutId id="2147483671" r:id="rId150"/>
    <p:sldLayoutId id="2147483672" r:id="rId151"/>
    <p:sldLayoutId id="2147483673" r:id="rId152"/>
    <p:sldLayoutId id="2147483674" r:id="rId153"/>
    <p:sldLayoutId id="2147483675" r:id="rId154"/>
    <p:sldLayoutId id="2147483676" r:id="rId155"/>
    <p:sldLayoutId id="2147483677" r:id="rId156"/>
    <p:sldLayoutId id="2147483678" r:id="rId15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646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05" r:id="rId1"/>
    <p:sldLayoutId id="2147484700" r:id="rId2"/>
    <p:sldLayoutId id="2147484682" r:id="rId3"/>
    <p:sldLayoutId id="2147484679" r:id="rId4"/>
    <p:sldLayoutId id="2147484670" r:id="rId5"/>
    <p:sldLayoutId id="2147484669" r:id="rId6"/>
    <p:sldLayoutId id="2147484667" r:id="rId7"/>
    <p:sldLayoutId id="2147484666" r:id="rId8"/>
    <p:sldLayoutId id="2147484639" r:id="rId9"/>
    <p:sldLayoutId id="2147484606" r:id="rId10"/>
    <p:sldLayoutId id="2147484607" r:id="rId11"/>
    <p:sldLayoutId id="2147484608" r:id="rId12"/>
    <p:sldLayoutId id="2147484609" r:id="rId13"/>
    <p:sldLayoutId id="2147484610" r:id="rId14"/>
    <p:sldLayoutId id="2147484611" r:id="rId15"/>
    <p:sldLayoutId id="2147484612" r:id="rId16"/>
    <p:sldLayoutId id="2147484613" r:id="rId17"/>
    <p:sldLayoutId id="2147484614" r:id="rId18"/>
    <p:sldLayoutId id="2147484615" r:id="rId19"/>
    <p:sldLayoutId id="2147484616" r:id="rId20"/>
    <p:sldLayoutId id="2147484617" r:id="rId21"/>
    <p:sldLayoutId id="2147484618" r:id="rId22"/>
    <p:sldLayoutId id="2147484619" r:id="rId23"/>
    <p:sldLayoutId id="2147484620" r:id="rId24"/>
    <p:sldLayoutId id="2147484621" r:id="rId25"/>
  </p:sldLayoutIdLst>
  <p:txStyles>
    <p:titleStyle>
      <a:lvl1pPr algn="ctr" defTabSz="1371600" rtl="0" eaLnBrk="1" latinLnBrk="0" hangingPunct="1"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137160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6" indent="-428626" algn="l" defTabSz="1371600" rtl="0" eaLnBrk="1" latinLnBrk="0" hangingPunct="1">
        <a:spcBef>
          <a:spcPct val="20000"/>
        </a:spcBef>
        <a:buFont typeface="Arial" pitchFamily="34" charset="0"/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spcBef>
          <a:spcPct val="20000"/>
        </a:spcBef>
        <a:buFont typeface="Arial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spcBef>
          <a:spcPct val="20000"/>
        </a:spcBef>
        <a:buFont typeface="Arial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171.xml"/><Relationship Id="rId1" Type="http://schemas.openxmlformats.org/officeDocument/2006/relationships/tags" Target="../tags/tag1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7" Type="http://schemas.openxmlformats.org/officeDocument/2006/relationships/hyperlink" Target="file:///C:\Users\phamt\OneDrive\M&#225;y%20t&#237;nh\&#272;&#432;&#7907;c%20t&#7841;o%20b&#7903;i%20t&#244;i.mhtm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6.xml"/><Relationship Id="rId6" Type="http://schemas.openxmlformats.org/officeDocument/2006/relationships/hyperlink" Target="file:///C:\Users\phamt\OneDrive\M&#225;y%20t&#237;nh\&#272;&#432;&#7907;c%20t&#7841;o%20b&#7903;i%20t&#244;i.html" TargetMode="External"/><Relationship Id="rId11" Type="http://schemas.openxmlformats.org/officeDocument/2006/relationships/image" Target="../media/image44.e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5.wmf"/><Relationship Id="rId9" Type="http://schemas.openxmlformats.org/officeDocument/2006/relationships/image" Target="../media/image4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420.png"/><Relationship Id="rId11" Type="http://schemas.openxmlformats.org/officeDocument/2006/relationships/hyperlink" Target="file:///C:\Users\phamt\OneDrive\M&#225;y%20t&#237;nh\&#272;&#432;&#7907;c%20t&#7841;o%20b&#7903;i%20t&#244;i.mhtml" TargetMode="External"/><Relationship Id="rId5" Type="http://schemas.openxmlformats.org/officeDocument/2006/relationships/image" Target="../media/image410.png"/><Relationship Id="rId10" Type="http://schemas.openxmlformats.org/officeDocument/2006/relationships/hyperlink" Target="file:///C:\Users\phamt\OneDrive\M&#225;y%20t&#237;nh\&#272;&#432;&#7907;c%20t&#7841;o%20b&#7903;i%20t&#244;i.html" TargetMode="External"/><Relationship Id="rId4" Type="http://schemas.openxmlformats.org/officeDocument/2006/relationships/image" Target="../media/image35.wmf"/><Relationship Id="rId9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35.wmf"/><Relationship Id="rId9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06.xml"/><Relationship Id="rId5" Type="http://schemas.openxmlformats.org/officeDocument/2006/relationships/image" Target="../media/image49.png"/><Relationship Id="rId4" Type="http://schemas.openxmlformats.org/officeDocument/2006/relationships/image" Target="../media/image4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5.wmf"/><Relationship Id="rId7" Type="http://schemas.openxmlformats.org/officeDocument/2006/relationships/image" Target="../media/image55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45.png"/><Relationship Id="rId5" Type="http://schemas.openxmlformats.org/officeDocument/2006/relationships/image" Target="../media/image440.png"/><Relationship Id="rId9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320.png"/><Relationship Id="rId3" Type="http://schemas.microsoft.com/office/2007/relationships/hdphoto" Target="../media/hdphoto1.wdp"/><Relationship Id="rId7" Type="http://schemas.openxmlformats.org/officeDocument/2006/relationships/image" Target="../media/image17.png"/><Relationship Id="rId12" Type="http://schemas.openxmlformats.org/officeDocument/2006/relationships/image" Target="../media/image60.png"/><Relationship Id="rId2" Type="http://schemas.openxmlformats.org/officeDocument/2006/relationships/image" Target="../media/image13.png"/><Relationship Id="rId16" Type="http://schemas.openxmlformats.org/officeDocument/2006/relationships/image" Target="../media/image18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png"/><Relationship Id="rId11" Type="http://schemas.openxmlformats.org/officeDocument/2006/relationships/image" Target="../media/image59.png"/><Relationship Id="rId5" Type="http://schemas.microsoft.com/office/2007/relationships/hdphoto" Target="../media/hdphoto2.wdp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58.png"/><Relationship Id="rId4" Type="http://schemas.openxmlformats.org/officeDocument/2006/relationships/image" Target="../media/image14.png"/><Relationship Id="rId9" Type="http://schemas.openxmlformats.org/officeDocument/2006/relationships/image" Target="../media/image57.png"/><Relationship Id="rId14" Type="http://schemas.openxmlformats.org/officeDocument/2006/relationships/image" Target="../media/image3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320.png"/><Relationship Id="rId3" Type="http://schemas.microsoft.com/office/2007/relationships/hdphoto" Target="../media/hdphoto1.wdp"/><Relationship Id="rId7" Type="http://schemas.openxmlformats.org/officeDocument/2006/relationships/image" Target="../media/image17.png"/><Relationship Id="rId12" Type="http://schemas.openxmlformats.org/officeDocument/2006/relationships/image" Target="../media/image310.png"/><Relationship Id="rId2" Type="http://schemas.openxmlformats.org/officeDocument/2006/relationships/image" Target="../media/image13.png"/><Relationship Id="rId16" Type="http://schemas.openxmlformats.org/officeDocument/2006/relationships/image" Target="../media/image18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png"/><Relationship Id="rId11" Type="http://schemas.openxmlformats.org/officeDocument/2006/relationships/image" Target="../media/image300.png"/><Relationship Id="rId5" Type="http://schemas.microsoft.com/office/2007/relationships/hdphoto" Target="../media/hdphoto2.wdp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290.png"/><Relationship Id="rId4" Type="http://schemas.openxmlformats.org/officeDocument/2006/relationships/image" Target="../media/image14.png"/><Relationship Id="rId9" Type="http://schemas.openxmlformats.org/officeDocument/2006/relationships/image" Target="../media/image240.png"/><Relationship Id="rId14" Type="http://schemas.openxmlformats.org/officeDocument/2006/relationships/image" Target="../media/image33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65.png"/><Relationship Id="rId3" Type="http://schemas.microsoft.com/office/2007/relationships/hdphoto" Target="../media/hdphoto1.wdp"/><Relationship Id="rId7" Type="http://schemas.openxmlformats.org/officeDocument/2006/relationships/image" Target="../media/image17.png"/><Relationship Id="rId12" Type="http://schemas.openxmlformats.org/officeDocument/2006/relationships/image" Target="../media/image64.png"/><Relationship Id="rId2" Type="http://schemas.openxmlformats.org/officeDocument/2006/relationships/image" Target="../media/image13.png"/><Relationship Id="rId16" Type="http://schemas.openxmlformats.org/officeDocument/2006/relationships/image" Target="../media/image18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png"/><Relationship Id="rId11" Type="http://schemas.openxmlformats.org/officeDocument/2006/relationships/image" Target="../media/image63.png"/><Relationship Id="rId5" Type="http://schemas.microsoft.com/office/2007/relationships/hdphoto" Target="../media/hdphoto2.wdp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62.png"/><Relationship Id="rId4" Type="http://schemas.openxmlformats.org/officeDocument/2006/relationships/image" Target="../media/image14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67.png"/><Relationship Id="rId3" Type="http://schemas.microsoft.com/office/2007/relationships/hdphoto" Target="../media/hdphoto1.wdp"/><Relationship Id="rId7" Type="http://schemas.openxmlformats.org/officeDocument/2006/relationships/image" Target="../media/image17.png"/><Relationship Id="rId12" Type="http://schemas.openxmlformats.org/officeDocument/2006/relationships/image" Target="../media/image64.png"/><Relationship Id="rId2" Type="http://schemas.openxmlformats.org/officeDocument/2006/relationships/image" Target="../media/image13.png"/><Relationship Id="rId16" Type="http://schemas.openxmlformats.org/officeDocument/2006/relationships/image" Target="../media/image18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png"/><Relationship Id="rId11" Type="http://schemas.openxmlformats.org/officeDocument/2006/relationships/image" Target="../media/image63.png"/><Relationship Id="rId5" Type="http://schemas.microsoft.com/office/2007/relationships/hdphoto" Target="../media/hdphoto2.wdp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62.png"/><Relationship Id="rId4" Type="http://schemas.openxmlformats.org/officeDocument/2006/relationships/image" Target="../media/image14.png"/><Relationship Id="rId9" Type="http://schemas.openxmlformats.org/officeDocument/2006/relationships/image" Target="../media/image61.png"/><Relationship Id="rId1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13" Type="http://schemas.openxmlformats.org/officeDocument/2006/relationships/slide" Target="slide5.xml"/><Relationship Id="rId3" Type="http://schemas.openxmlformats.org/officeDocument/2006/relationships/slideLayout" Target="../slideLayouts/slideLayout138.xml"/><Relationship Id="rId7" Type="http://schemas.openxmlformats.org/officeDocument/2006/relationships/slide" Target="slide8.xml"/><Relationship Id="rId12" Type="http://schemas.openxmlformats.org/officeDocument/2006/relationships/slide" Target="slide9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slide" Target="slide7.xml"/><Relationship Id="rId11" Type="http://schemas.openxmlformats.org/officeDocument/2006/relationships/image" Target="../media/image12.png"/><Relationship Id="rId5" Type="http://schemas.openxmlformats.org/officeDocument/2006/relationships/slide" Target="slide6.xml"/><Relationship Id="rId10" Type="http://schemas.openxmlformats.org/officeDocument/2006/relationships/image" Target="../media/image11.gif"/><Relationship Id="rId4" Type="http://schemas.openxmlformats.org/officeDocument/2006/relationships/image" Target="../media/image8.png"/><Relationship Id="rId9" Type="http://schemas.openxmlformats.org/officeDocument/2006/relationships/image" Target="../media/image10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slide" Target="slide4.xml"/><Relationship Id="rId18" Type="http://schemas.openxmlformats.org/officeDocument/2006/relationships/image" Target="../media/image18.png"/><Relationship Id="rId3" Type="http://schemas.openxmlformats.org/officeDocument/2006/relationships/audio" Target="../media/audio2.wav"/><Relationship Id="rId21" Type="http://schemas.openxmlformats.org/officeDocument/2006/relationships/image" Target="../media/image181.png"/><Relationship Id="rId7" Type="http://schemas.microsoft.com/office/2007/relationships/hdphoto" Target="../media/hdphoto2.wdp"/><Relationship Id="rId12" Type="http://schemas.openxmlformats.org/officeDocument/2006/relationships/image" Target="../media/image16.png"/><Relationship Id="rId17" Type="http://schemas.openxmlformats.org/officeDocument/2006/relationships/image" Target="../media/image140.png"/><Relationship Id="rId2" Type="http://schemas.openxmlformats.org/officeDocument/2006/relationships/audio" Target="../media/audio1.wav"/><Relationship Id="rId16" Type="http://schemas.openxmlformats.org/officeDocument/2006/relationships/image" Target="../media/image130.png"/><Relationship Id="rId20" Type="http://schemas.openxmlformats.org/officeDocument/2006/relationships/image" Target="../media/image17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11" Type="http://schemas.openxmlformats.org/officeDocument/2006/relationships/image" Target="../media/image99.png"/><Relationship Id="rId5" Type="http://schemas.microsoft.com/office/2007/relationships/hdphoto" Target="../media/hdphoto1.wdp"/><Relationship Id="rId15" Type="http://schemas.openxmlformats.org/officeDocument/2006/relationships/image" Target="../media/image120.png"/><Relationship Id="rId19" Type="http://schemas.openxmlformats.org/officeDocument/2006/relationships/image" Target="../media/image21.png"/><Relationship Id="rId4" Type="http://schemas.openxmlformats.org/officeDocument/2006/relationships/image" Target="../media/image13.png"/><Relationship Id="rId9" Type="http://schemas.microsoft.com/office/2007/relationships/hdphoto" Target="../media/hdphoto3.wdp"/><Relationship Id="rId14" Type="http://schemas.openxmlformats.org/officeDocument/2006/relationships/image" Target="../media/image17.png"/><Relationship Id="rId22" Type="http://schemas.openxmlformats.org/officeDocument/2006/relationships/image" Target="../media/image19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7.png"/><Relationship Id="rId18" Type="http://schemas.openxmlformats.org/officeDocument/2006/relationships/image" Target="../media/image23.png"/><Relationship Id="rId3" Type="http://schemas.openxmlformats.org/officeDocument/2006/relationships/audio" Target="../media/audio2.wav"/><Relationship Id="rId21" Type="http://schemas.openxmlformats.org/officeDocument/2006/relationships/image" Target="../media/image27.png"/><Relationship Id="rId7" Type="http://schemas.microsoft.com/office/2007/relationships/hdphoto" Target="../media/hdphoto2.wdp"/><Relationship Id="rId12" Type="http://schemas.openxmlformats.org/officeDocument/2006/relationships/slide" Target="slide4.xml"/><Relationship Id="rId17" Type="http://schemas.openxmlformats.org/officeDocument/2006/relationships/image" Target="../media/image22.png"/><Relationship Id="rId2" Type="http://schemas.openxmlformats.org/officeDocument/2006/relationships/audio" Target="../media/audio1.wav"/><Relationship Id="rId16" Type="http://schemas.openxmlformats.org/officeDocument/2006/relationships/image" Target="../media/image20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11" Type="http://schemas.openxmlformats.org/officeDocument/2006/relationships/image" Target="../media/image16.png"/><Relationship Id="rId5" Type="http://schemas.microsoft.com/office/2007/relationships/hdphoto" Target="../media/hdphoto1.wdp"/><Relationship Id="rId15" Type="http://schemas.openxmlformats.org/officeDocument/2006/relationships/image" Target="../media/image19.png"/><Relationship Id="rId10" Type="http://schemas.openxmlformats.org/officeDocument/2006/relationships/image" Target="../media/image99.png"/><Relationship Id="rId19" Type="http://schemas.openxmlformats.org/officeDocument/2006/relationships/image" Target="../media/image25.png"/><Relationship Id="rId4" Type="http://schemas.openxmlformats.org/officeDocument/2006/relationships/image" Target="../media/image13.png"/><Relationship Id="rId9" Type="http://schemas.microsoft.com/office/2007/relationships/hdphoto" Target="../media/hdphoto3.wdp"/><Relationship Id="rId14" Type="http://schemas.openxmlformats.org/officeDocument/2006/relationships/image" Target="../media/image180.png"/><Relationship Id="rId22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30.png"/><Relationship Id="rId18" Type="http://schemas.openxmlformats.org/officeDocument/2006/relationships/image" Target="../media/image18.emf"/><Relationship Id="rId3" Type="http://schemas.openxmlformats.org/officeDocument/2006/relationships/audio" Target="../media/audio1.wav"/><Relationship Id="rId7" Type="http://schemas.microsoft.com/office/2007/relationships/hdphoto" Target="../media/hdphoto2.wdp"/><Relationship Id="rId12" Type="http://schemas.openxmlformats.org/officeDocument/2006/relationships/image" Target="../media/image29.png"/><Relationship Id="rId17" Type="http://schemas.openxmlformats.org/officeDocument/2006/relationships/oleObject" Target="../embeddings/oleObject1.bin"/><Relationship Id="rId2" Type="http://schemas.openxmlformats.org/officeDocument/2006/relationships/audio" Target="../media/audio2.wav"/><Relationship Id="rId16" Type="http://schemas.openxmlformats.org/officeDocument/2006/relationships/image" Target="../media/image3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11" Type="http://schemas.openxmlformats.org/officeDocument/2006/relationships/image" Target="../media/image24.png"/><Relationship Id="rId5" Type="http://schemas.microsoft.com/office/2007/relationships/hdphoto" Target="../media/hdphoto1.wdp"/><Relationship Id="rId15" Type="http://schemas.openxmlformats.org/officeDocument/2006/relationships/image" Target="../media/image32.png"/><Relationship Id="rId10" Type="http://schemas.openxmlformats.org/officeDocument/2006/relationships/slide" Target="slide4.xml"/><Relationship Id="rId4" Type="http://schemas.openxmlformats.org/officeDocument/2006/relationships/image" Target="../media/image13.png"/><Relationship Id="rId9" Type="http://schemas.openxmlformats.org/officeDocument/2006/relationships/image" Target="../media/image17.png"/><Relationship Id="rId1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37.png"/><Relationship Id="rId18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36.png"/><Relationship Id="rId17" Type="http://schemas.openxmlformats.org/officeDocument/2006/relationships/image" Target="../media/image38.png"/><Relationship Id="rId2" Type="http://schemas.openxmlformats.org/officeDocument/2006/relationships/audio" Target="../media/audio1.wav"/><Relationship Id="rId16" Type="http://schemas.openxmlformats.org/officeDocument/2006/relationships/image" Target="../media/image17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.png"/><Relationship Id="rId11" Type="http://schemas.microsoft.com/office/2007/relationships/hdphoto" Target="../media/hdphoto3.wdp"/><Relationship Id="rId5" Type="http://schemas.openxmlformats.org/officeDocument/2006/relationships/image" Target="../media/image35.png"/><Relationship Id="rId15" Type="http://schemas.openxmlformats.org/officeDocument/2006/relationships/slide" Target="slide4.xml"/><Relationship Id="rId10" Type="http://schemas.openxmlformats.org/officeDocument/2006/relationships/image" Target="../media/image15.png"/><Relationship Id="rId19" Type="http://schemas.openxmlformats.org/officeDocument/2006/relationships/image" Target="../media/image40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8" name="AutoShape 16"/>
          <p:cNvSpPr>
            <a:spLocks noChangeArrowheads="1"/>
          </p:cNvSpPr>
          <p:nvPr/>
        </p:nvSpPr>
        <p:spPr bwMode="auto">
          <a:xfrm>
            <a:off x="2319338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69" name="AutoShape 17"/>
          <p:cNvSpPr>
            <a:spLocks noChangeArrowheads="1"/>
          </p:cNvSpPr>
          <p:nvPr/>
        </p:nvSpPr>
        <p:spPr bwMode="auto">
          <a:xfrm>
            <a:off x="44577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70" name="AutoShape 18"/>
          <p:cNvSpPr>
            <a:spLocks noChangeArrowheads="1"/>
          </p:cNvSpPr>
          <p:nvPr/>
        </p:nvSpPr>
        <p:spPr bwMode="auto">
          <a:xfrm>
            <a:off x="56007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71" name="AutoShape 19"/>
          <p:cNvSpPr>
            <a:spLocks noChangeArrowheads="1"/>
          </p:cNvSpPr>
          <p:nvPr/>
        </p:nvSpPr>
        <p:spPr bwMode="auto">
          <a:xfrm>
            <a:off x="65151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74295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97155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75" name="AutoShape 23"/>
          <p:cNvSpPr>
            <a:spLocks noChangeArrowheads="1"/>
          </p:cNvSpPr>
          <p:nvPr/>
        </p:nvSpPr>
        <p:spPr bwMode="auto">
          <a:xfrm>
            <a:off x="85725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76" name="AutoShape 24"/>
          <p:cNvSpPr>
            <a:spLocks noChangeArrowheads="1"/>
          </p:cNvSpPr>
          <p:nvPr/>
        </p:nvSpPr>
        <p:spPr bwMode="auto">
          <a:xfrm>
            <a:off x="107442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77" name="AutoShape 25"/>
          <p:cNvSpPr>
            <a:spLocks noChangeArrowheads="1"/>
          </p:cNvSpPr>
          <p:nvPr/>
        </p:nvSpPr>
        <p:spPr bwMode="auto">
          <a:xfrm>
            <a:off x="130302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78" name="AutoShape 26"/>
          <p:cNvSpPr>
            <a:spLocks noChangeArrowheads="1"/>
          </p:cNvSpPr>
          <p:nvPr/>
        </p:nvSpPr>
        <p:spPr bwMode="auto">
          <a:xfrm>
            <a:off x="141732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79" name="AutoShape 27"/>
          <p:cNvSpPr>
            <a:spLocks noChangeArrowheads="1"/>
          </p:cNvSpPr>
          <p:nvPr/>
        </p:nvSpPr>
        <p:spPr bwMode="auto">
          <a:xfrm>
            <a:off x="150876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11772900" y="1143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81" name="AutoShape 29"/>
          <p:cNvSpPr>
            <a:spLocks noChangeArrowheads="1"/>
          </p:cNvSpPr>
          <p:nvPr/>
        </p:nvSpPr>
        <p:spPr bwMode="auto">
          <a:xfrm>
            <a:off x="12801600" y="91440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82" name="AutoShape 30"/>
          <p:cNvSpPr>
            <a:spLocks noChangeArrowheads="1"/>
          </p:cNvSpPr>
          <p:nvPr/>
        </p:nvSpPr>
        <p:spPr bwMode="auto">
          <a:xfrm>
            <a:off x="13601700" y="91440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83" name="AutoShape 31"/>
          <p:cNvSpPr>
            <a:spLocks noChangeArrowheads="1"/>
          </p:cNvSpPr>
          <p:nvPr/>
        </p:nvSpPr>
        <p:spPr bwMode="auto">
          <a:xfrm>
            <a:off x="14401800" y="91440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84" name="AutoShape 32"/>
          <p:cNvSpPr>
            <a:spLocks noChangeArrowheads="1"/>
          </p:cNvSpPr>
          <p:nvPr/>
        </p:nvSpPr>
        <p:spPr bwMode="auto">
          <a:xfrm>
            <a:off x="3543300" y="90297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85" name="AutoShape 33"/>
          <p:cNvSpPr>
            <a:spLocks noChangeArrowheads="1"/>
          </p:cNvSpPr>
          <p:nvPr/>
        </p:nvSpPr>
        <p:spPr bwMode="auto">
          <a:xfrm>
            <a:off x="4343400" y="90297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86" name="AutoShape 34"/>
          <p:cNvSpPr>
            <a:spLocks noChangeArrowheads="1"/>
          </p:cNvSpPr>
          <p:nvPr/>
        </p:nvSpPr>
        <p:spPr bwMode="auto">
          <a:xfrm>
            <a:off x="4914900" y="9029700"/>
            <a:ext cx="342900" cy="3429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093" name="Picture 2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42" y="6374130"/>
            <a:ext cx="3733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3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4701" y="6896101"/>
            <a:ext cx="321945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4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664930" y="135732"/>
            <a:ext cx="3507580" cy="424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5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213"/>
            <a:ext cx="3200400" cy="4855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6634" y="7429500"/>
            <a:ext cx="204073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4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9888" y="7429500"/>
            <a:ext cx="204073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32" descr="nature%20(67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5482" y="8562976"/>
            <a:ext cx="866776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0" name="Picture 23" descr="Natureza_016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277" y="8153400"/>
            <a:ext cx="1335882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92">
            <a:extLst>
              <a:ext uri="{FF2B5EF4-FFF2-40B4-BE49-F238E27FC236}">
                <a16:creationId xmlns:a16="http://schemas.microsoft.com/office/drawing/2014/main" id="{BB928DCC-26BD-7100-1165-2633FD324F42}"/>
              </a:ext>
            </a:extLst>
          </p:cNvPr>
          <p:cNvSpPr txBox="1"/>
          <p:nvPr/>
        </p:nvSpPr>
        <p:spPr>
          <a:xfrm>
            <a:off x="3200853" y="1866900"/>
            <a:ext cx="11746431" cy="191424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76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99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T LIỆT CHÀO MỪNG QUÝ THẦY CÔ VỀ DỰ HỘI THI</a:t>
            </a:r>
          </a:p>
        </p:txBody>
      </p:sp>
      <p:sp>
        <p:nvSpPr>
          <p:cNvPr id="4" name="TextBox 93">
            <a:extLst>
              <a:ext uri="{FF2B5EF4-FFF2-40B4-BE49-F238E27FC236}">
                <a16:creationId xmlns:a16="http://schemas.microsoft.com/office/drawing/2014/main" id="{4C53B045-ADC9-6D5E-659A-BFB8D2996A5A}"/>
              </a:ext>
            </a:extLst>
          </p:cNvPr>
          <p:cNvSpPr txBox="1"/>
          <p:nvPr/>
        </p:nvSpPr>
        <p:spPr>
          <a:xfrm>
            <a:off x="3151935" y="3924300"/>
            <a:ext cx="12088065" cy="12477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0499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999" b="1" i="0" u="none" strike="noStrike" kern="1200" cap="none" spc="0" normalizeH="0" baseline="0" noProof="0" dirty="0">
                <a:ln>
                  <a:noFill/>
                </a:ln>
                <a:solidFill>
                  <a:srgbClr val="78292A"/>
                </a:solidFill>
                <a:effectLst/>
                <a:uLnTx/>
                <a:uFillTx/>
                <a:latin typeface="Muli Heavy"/>
                <a:ea typeface="+mn-ea"/>
                <a:cs typeface="+mn-cs"/>
              </a:rPr>
              <a:t>GIÁO VIÊN DẠY GIỎI CẤP XÃ </a:t>
            </a:r>
          </a:p>
        </p:txBody>
      </p:sp>
      <p:sp>
        <p:nvSpPr>
          <p:cNvPr id="5" name="TextBox 104">
            <a:extLst>
              <a:ext uri="{FF2B5EF4-FFF2-40B4-BE49-F238E27FC236}">
                <a16:creationId xmlns:a16="http://schemas.microsoft.com/office/drawing/2014/main" id="{07EE6AC2-819A-AFDA-8C98-9199DEC70B46}"/>
              </a:ext>
            </a:extLst>
          </p:cNvPr>
          <p:cNvSpPr txBox="1"/>
          <p:nvPr/>
        </p:nvSpPr>
        <p:spPr>
          <a:xfrm>
            <a:off x="2770935" y="5143500"/>
            <a:ext cx="12088065" cy="129670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25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8064A2">
                    <a:lumMod val="75000"/>
                  </a:srgbClr>
                </a:solidFill>
                <a:effectLst/>
                <a:uLnTx/>
                <a:uFillTx/>
                <a:latin typeface="Muli Ultra-Bold"/>
                <a:ea typeface="+mn-ea"/>
                <a:cs typeface="+mn-cs"/>
              </a:rPr>
              <a:t>NĂM HỌC  2025 – 2026</a:t>
            </a:r>
          </a:p>
          <a:p>
            <a:pPr marL="0" marR="0" lvl="0" indent="0" algn="ctr" defTabSz="914400" rtl="0" eaLnBrk="1" fontAlgn="auto" latinLnBrk="0" hangingPunct="1">
              <a:lnSpc>
                <a:spcPts val="525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srgbClr val="8064A2">
                    <a:lumMod val="75000"/>
                  </a:srgbClr>
                </a:solidFill>
                <a:effectLst/>
                <a:uLnTx/>
                <a:uFillTx/>
                <a:latin typeface="Muli Ultra-Bold"/>
                <a:ea typeface="+mn-ea"/>
                <a:cs typeface="+mn-cs"/>
              </a:rPr>
              <a:t>Giáo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8064A2">
                    <a:lumMod val="75000"/>
                  </a:srgbClr>
                </a:solidFill>
                <a:effectLst/>
                <a:uLnTx/>
                <a:uFillTx/>
                <a:latin typeface="Muli Ultra-Bold"/>
                <a:ea typeface="+mn-ea"/>
                <a:cs typeface="+mn-cs"/>
              </a:rPr>
              <a:t> </a:t>
            </a: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srgbClr val="8064A2">
                    <a:lumMod val="75000"/>
                  </a:srgbClr>
                </a:solidFill>
                <a:effectLst/>
                <a:uLnTx/>
                <a:uFillTx/>
                <a:latin typeface="Muli Ultra-Bold"/>
                <a:ea typeface="+mn-ea"/>
                <a:cs typeface="+mn-cs"/>
              </a:rPr>
              <a:t>viên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8064A2">
                    <a:lumMod val="75000"/>
                  </a:srgbClr>
                </a:solidFill>
                <a:effectLst/>
                <a:uLnTx/>
                <a:uFillTx/>
                <a:latin typeface="Muli Ultra-Bold"/>
                <a:ea typeface="+mn-ea"/>
                <a:cs typeface="+mn-cs"/>
              </a:rPr>
              <a:t>: Phạm Thị Phương Kha</a:t>
            </a:r>
          </a:p>
        </p:txBody>
      </p:sp>
      <p:sp>
        <p:nvSpPr>
          <p:cNvPr id="6" name="TextBox 93">
            <a:extLst>
              <a:ext uri="{FF2B5EF4-FFF2-40B4-BE49-F238E27FC236}">
                <a16:creationId xmlns:a16="http://schemas.microsoft.com/office/drawing/2014/main" id="{F89060FF-8CD4-398C-D6C2-A98DFB674AE0}"/>
              </a:ext>
            </a:extLst>
          </p:cNvPr>
          <p:cNvSpPr txBox="1"/>
          <p:nvPr/>
        </p:nvSpPr>
        <p:spPr>
          <a:xfrm>
            <a:off x="2954378" y="114300"/>
            <a:ext cx="12088065" cy="11453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0499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Muli Heavy"/>
                <a:ea typeface="+mn-ea"/>
                <a:cs typeface="+mn-cs"/>
              </a:rPr>
              <a:t>UBND XÃ HỢP TIẾN</a:t>
            </a:r>
          </a:p>
        </p:txBody>
      </p:sp>
      <p:sp>
        <p:nvSpPr>
          <p:cNvPr id="7" name="TextBox 104">
            <a:extLst>
              <a:ext uri="{FF2B5EF4-FFF2-40B4-BE49-F238E27FC236}">
                <a16:creationId xmlns:a16="http://schemas.microsoft.com/office/drawing/2014/main" id="{BE23D6AB-9269-81EE-AAD0-333BD4B9FCBE}"/>
              </a:ext>
            </a:extLst>
          </p:cNvPr>
          <p:cNvSpPr txBox="1"/>
          <p:nvPr/>
        </p:nvSpPr>
        <p:spPr>
          <a:xfrm>
            <a:off x="10464800" y="7173344"/>
            <a:ext cx="4762500" cy="62824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25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1200" cap="none" spc="0" normalizeH="0" baseline="0" noProof="0" dirty="0" err="1">
                <a:ln>
                  <a:noFill/>
                </a:ln>
                <a:solidFill>
                  <a:srgbClr val="8064A2">
                    <a:lumMod val="75000"/>
                  </a:srgbClr>
                </a:solidFill>
                <a:effectLst/>
                <a:uLnTx/>
                <a:uFillTx/>
                <a:latin typeface="Muli Ultra-Bold"/>
                <a:ea typeface="+mn-ea"/>
                <a:cs typeface="+mn-cs"/>
              </a:rPr>
              <a:t>Hợp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8064A2">
                    <a:lumMod val="75000"/>
                  </a:srgbClr>
                </a:solidFill>
                <a:effectLst/>
                <a:uLnTx/>
                <a:uFillTx/>
                <a:latin typeface="Muli Ultra-Bold"/>
                <a:ea typeface="+mn-ea"/>
                <a:cs typeface="+mn-cs"/>
              </a:rPr>
              <a:t> Tiến, 19/12/202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3680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6" presetClass="entr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8" grpId="0" animBg="1"/>
      <p:bldP spid="74769" grpId="0" animBg="1"/>
      <p:bldP spid="74770" grpId="0" animBg="1"/>
      <p:bldP spid="74771" grpId="0" animBg="1"/>
      <p:bldP spid="74772" grpId="0" animBg="1"/>
      <p:bldP spid="74773" grpId="0" animBg="1"/>
      <p:bldP spid="74774" grpId="0" animBg="1"/>
      <p:bldP spid="74775" grpId="0" animBg="1"/>
      <p:bldP spid="74776" grpId="0" animBg="1"/>
      <p:bldP spid="74777" grpId="0" animBg="1"/>
      <p:bldP spid="74778" grpId="0" animBg="1"/>
      <p:bldP spid="74779" grpId="0" animBg="1"/>
      <p:bldP spid="74780" grpId="0" animBg="1"/>
      <p:bldP spid="74781" grpId="0" animBg="1"/>
      <p:bldP spid="74782" grpId="0" animBg="1"/>
      <p:bldP spid="74783" grpId="0" animBg="1"/>
      <p:bldP spid="74784" grpId="0" animBg="1"/>
      <p:bldP spid="74785" grpId="0" animBg="1"/>
      <p:bldP spid="7478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E76B71-E1BC-8352-7D11-0561487A6E32}"/>
              </a:ext>
            </a:extLst>
          </p:cNvPr>
          <p:cNvSpPr txBox="1"/>
          <p:nvPr/>
        </p:nvSpPr>
        <p:spPr>
          <a:xfrm>
            <a:off x="411204" y="2701196"/>
            <a:ext cx="17419852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4800" b="1" kern="0" dirty="0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út </a:t>
            </a:r>
            <a:r>
              <a:rPr lang="en-US" sz="4800" b="1" kern="0" dirty="0" err="1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ọn</a:t>
            </a:r>
            <a:r>
              <a:rPr lang="en-US" sz="4800" b="1" kern="0" dirty="0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kern="0" dirty="0" err="1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ểu</a:t>
            </a:r>
            <a:r>
              <a:rPr lang="en-US" sz="4800" b="1" kern="0" dirty="0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kern="0" dirty="0" err="1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800" b="1" kern="0" dirty="0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kern="0" dirty="0" err="1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4800" b="1" kern="0" dirty="0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  <a:endParaRPr lang="en-US" sz="4800" dirty="0">
              <a:solidFill>
                <a:srgbClr val="000000">
                  <a:lumMod val="95000"/>
                  <a:lumOff val="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Rectangle 7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35EA20-AE8A-6ACD-1069-CD8B364DF8F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2527281" y="-23779"/>
            <a:ext cx="3873301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270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graphicFrame>
        <p:nvGraphicFramePr>
          <p:cNvPr id="12" name="Object 11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48C393-E0D5-47F1-1554-545B2E959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5503546" y="253221"/>
          <a:ext cx="544684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12" name="Object 11" descr="OPL20U25GSXzBJYl68kk8uQGfFKzs7yb1M4KJWUiLk6ZEvGF+qCIPSnY57AbBFCvTWID13 2024 KNTT9 147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5148C393-E0D5-47F1-1554-545B2E959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03546" y="253221"/>
                        <a:ext cx="544684" cy="27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00C20E-DC6A-8279-5618-A13D3563C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" y="-276997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270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9" name="TextBox 8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CE8943-E609-8D11-458C-24B999B96065}"/>
              </a:ext>
            </a:extLst>
          </p:cNvPr>
          <p:cNvSpPr txBox="1"/>
          <p:nvPr/>
        </p:nvSpPr>
        <p:spPr>
          <a:xfrm>
            <a:off x="904970" y="4127464"/>
            <a:ext cx="5495830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1828800">
              <a:buClr>
                <a:srgbClr val="000000"/>
              </a:buClr>
            </a:pPr>
            <a:r>
              <a:rPr lang="en-US" sz="4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a)</a:t>
            </a:r>
            <a:endParaRPr lang="en-US" sz="4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4" name="Group 13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89BCC1-E5BA-4219-867B-8D072895119A}"/>
              </a:ext>
            </a:extLst>
          </p:cNvPr>
          <p:cNvGrpSpPr/>
          <p:nvPr/>
        </p:nvGrpSpPr>
        <p:grpSpPr>
          <a:xfrm>
            <a:off x="277098" y="253218"/>
            <a:ext cx="17486140" cy="1020413"/>
            <a:chOff x="184731" y="168812"/>
            <a:chExt cx="11397669" cy="68027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D04AD46B-5426-4E53-ABC7-7DE554AC8D35}"/>
                </a:ext>
              </a:extLst>
            </p:cNvPr>
            <p:cNvSpPr/>
            <p:nvPr/>
          </p:nvSpPr>
          <p:spPr>
            <a:xfrm>
              <a:off x="184731" y="168812"/>
              <a:ext cx="11397669" cy="680274"/>
            </a:xfrm>
            <a:prstGeom prst="roundRect">
              <a:avLst>
                <a:gd name="adj" fmla="val 23068"/>
              </a:avLst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2700">
                <a:solidFill>
                  <a:prstClr val="white"/>
                </a:solidFill>
                <a:latin typeface="Calibri" panose="020F0502020204030204"/>
                <a:sym typeface="Arial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09BFA50-3A7D-4E79-8BDC-15AF43D76ECC}"/>
                </a:ext>
              </a:extLst>
            </p:cNvPr>
            <p:cNvSpPr txBox="1"/>
            <p:nvPr/>
          </p:nvSpPr>
          <p:spPr>
            <a:xfrm>
              <a:off x="272143" y="197385"/>
              <a:ext cx="11179628" cy="615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defRPr/>
              </a:pPr>
              <a:r>
                <a:rPr lang="en-US" sz="5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5400" b="1" kern="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UYỆN TẬP CHUNG</a:t>
              </a:r>
              <a:endParaRPr lang="en-US" sz="5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1" name="TextBox 20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11BCFE-162E-4F7A-B9FD-99854DE69958}"/>
              </a:ext>
            </a:extLst>
          </p:cNvPr>
          <p:cNvSpPr txBox="1"/>
          <p:nvPr/>
        </p:nvSpPr>
        <p:spPr>
          <a:xfrm>
            <a:off x="343386" y="1469005"/>
            <a:ext cx="1741985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defRPr/>
            </a:pPr>
            <a:endParaRPr lang="en-US" sz="4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049B341-9713-4B43-8075-674E9DC4AC31}"/>
              </a:ext>
            </a:extLst>
          </p:cNvPr>
          <p:cNvSpPr txBox="1"/>
          <p:nvPr/>
        </p:nvSpPr>
        <p:spPr>
          <a:xfrm>
            <a:off x="789343" y="1594998"/>
            <a:ext cx="1695711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ẠNG 1: RÚT GỌN BIỂU </a:t>
            </a: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 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TextBox 2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D1F019-19DE-C1F0-82D3-5EA8295F10BD}"/>
              </a:ext>
            </a:extLst>
          </p:cNvPr>
          <p:cNvSpPr txBox="1"/>
          <p:nvPr/>
        </p:nvSpPr>
        <p:spPr>
          <a:xfrm>
            <a:off x="685800" y="6377616"/>
            <a:ext cx="68149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D74FA7F-F653-13D0-7F56-BEF412DC0D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78737" y="3314950"/>
            <a:ext cx="3297088" cy="3835133"/>
          </a:xfrm>
          <a:prstGeom prst="rect">
            <a:avLst/>
          </a:prstGeom>
        </p:spPr>
      </p:pic>
      <p:sp>
        <p:nvSpPr>
          <p:cNvPr id="10" name="TextBox 9">
            <a:hlinkClick r:id="rId6" action="ppaction://hlinkfile"/>
            <a:extLst>
              <a:ext uri="{FF2B5EF4-FFF2-40B4-BE49-F238E27FC236}">
                <a16:creationId xmlns:a16="http://schemas.microsoft.com/office/drawing/2014/main" id="{F4CECC55-E0E2-E6A3-B882-5FE9FEFE95A9}"/>
              </a:ext>
            </a:extLst>
          </p:cNvPr>
          <p:cNvSpPr txBox="1"/>
          <p:nvPr/>
        </p:nvSpPr>
        <p:spPr>
          <a:xfrm>
            <a:off x="8828736" y="7276076"/>
            <a:ext cx="2837905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dirty="0"/>
              <a:t>https://</a:t>
            </a:r>
            <a:r>
              <a:rPr lang="en-US" sz="2500" dirty="0">
                <a:hlinkClick r:id="rId7" action="ppaction://hlinkfile"/>
              </a:rPr>
              <a:t>padlet</a:t>
            </a:r>
            <a:r>
              <a:rPr lang="en-US" sz="2500" dirty="0"/>
              <a:t>.com/phamthiphuongkha/Bookmark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73A9BD-FBD1-A1EB-BD97-52D8B3EE5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97549"/>
              </p:ext>
            </p:extLst>
          </p:nvPr>
        </p:nvGraphicFramePr>
        <p:xfrm>
          <a:off x="1887538" y="3727450"/>
          <a:ext cx="498792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4339" imgH="514755" progId="Equation.DSMT4">
                  <p:embed/>
                </p:oleObj>
              </mc:Choice>
              <mc:Fallback>
                <p:oleObj name="Equation" r:id="rId8" imgW="1214339" imgH="514755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73A9BD-FBD1-A1EB-BD97-52D8B3EE58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7538" y="3727450"/>
                        <a:ext cx="4987925" cy="169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E8AEBB-FCFA-7C43-EFBF-AD0D0D85D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03119"/>
              </p:ext>
            </p:extLst>
          </p:nvPr>
        </p:nvGraphicFramePr>
        <p:xfrm>
          <a:off x="1752600" y="5820770"/>
          <a:ext cx="4876800" cy="169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42956" imgH="514755" progId="Equation.DSMT4">
                  <p:embed/>
                </p:oleObj>
              </mc:Choice>
              <mc:Fallback>
                <p:oleObj name="Equation" r:id="rId10" imgW="942956" imgH="51475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E8AEBB-FCFA-7C43-EFBF-AD0D0D85D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2600" y="5820770"/>
                        <a:ext cx="4876800" cy="1693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EE9F78E-9CD0-DE4E-6B5C-7CD8B0387B09}"/>
              </a:ext>
            </a:extLst>
          </p:cNvPr>
          <p:cNvSpPr txBox="1"/>
          <p:nvPr/>
        </p:nvSpPr>
        <p:spPr>
          <a:xfrm>
            <a:off x="411204" y="7940747"/>
            <a:ext cx="82400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400" b="1" dirty="0" err="1">
                <a:solidFill>
                  <a:srgbClr val="FF0000"/>
                </a:solidFill>
                <a:latin typeface="Muli Ultra-Bold"/>
              </a:rPr>
              <a:t>Hoạt</a:t>
            </a:r>
            <a:r>
              <a:rPr lang="en-US" sz="4400" b="1" dirty="0">
                <a:solidFill>
                  <a:srgbClr val="FF0000"/>
                </a:solidFill>
                <a:latin typeface="Muli Ultra-Bold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Muli Ultra-Bold"/>
              </a:rPr>
              <a:t>động</a:t>
            </a:r>
            <a:r>
              <a:rPr lang="en-US" sz="4400" b="1" dirty="0">
                <a:solidFill>
                  <a:srgbClr val="FF0000"/>
                </a:solidFill>
                <a:latin typeface="Muli Ultra-Bold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Muli Ultra-Bold"/>
              </a:rPr>
              <a:t>nhóm</a:t>
            </a:r>
            <a:r>
              <a:rPr lang="en-US" sz="4400" b="1" dirty="0">
                <a:solidFill>
                  <a:srgbClr val="FF0000"/>
                </a:solidFill>
                <a:latin typeface="Muli Ultra-Bold"/>
              </a:rPr>
              <a:t>, </a:t>
            </a:r>
            <a:r>
              <a:rPr lang="en-US" sz="4400" b="1" dirty="0" err="1">
                <a:solidFill>
                  <a:srgbClr val="FF0000"/>
                </a:solidFill>
                <a:latin typeface="Muli Ultra-Bold"/>
              </a:rPr>
              <a:t>thời</a:t>
            </a:r>
            <a:r>
              <a:rPr lang="en-US" sz="4400" b="1" dirty="0">
                <a:solidFill>
                  <a:srgbClr val="FF0000"/>
                </a:solidFill>
                <a:latin typeface="Muli Ultra-Bold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Muli Ultra-Bold"/>
              </a:rPr>
              <a:t>gian</a:t>
            </a:r>
            <a:r>
              <a:rPr lang="en-US" sz="4400" b="1" dirty="0">
                <a:solidFill>
                  <a:srgbClr val="FF0000"/>
                </a:solidFill>
                <a:latin typeface="Muli Ultra-Bold"/>
              </a:rPr>
              <a:t> 5 </a:t>
            </a:r>
            <a:r>
              <a:rPr lang="en-US" sz="4400" b="1" dirty="0" err="1">
                <a:solidFill>
                  <a:srgbClr val="FF0000"/>
                </a:solidFill>
                <a:latin typeface="Muli Ultra-Bold"/>
              </a:rPr>
              <a:t>phút</a:t>
            </a:r>
            <a:endParaRPr lang="en-US" sz="4400" b="1" dirty="0">
              <a:solidFill>
                <a:srgbClr val="FF0000"/>
              </a:solidFill>
              <a:latin typeface="Muli Ultra-Bold"/>
            </a:endParaRPr>
          </a:p>
        </p:txBody>
      </p:sp>
    </p:spTree>
    <p:extLst>
      <p:ext uri="{BB962C8B-B14F-4D97-AF65-F5344CB8AC3E}">
        <p14:creationId xmlns:p14="http://schemas.microsoft.com/office/powerpoint/2010/main" val="145281883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3" grpId="0"/>
      <p:bldP spid="10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35EA20-AE8A-6ACD-1069-CD8B364DF8F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2527281" y="-185361"/>
            <a:ext cx="38733014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480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graphicFrame>
        <p:nvGraphicFramePr>
          <p:cNvPr id="12" name="Object 11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48C393-E0D5-47F1-1554-545B2E959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82578"/>
              </p:ext>
            </p:extLst>
          </p:nvPr>
        </p:nvGraphicFramePr>
        <p:xfrm>
          <a:off x="-5503546" y="1765918"/>
          <a:ext cx="544684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12" name="Object 11" descr="OPL20U25GSXzBJYl68kk8uQGfFKzs7yb1M4KJWUiLk6ZEvGF+qCIPSnY57AbBFCvTWID13 2024 KNTT9 147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5148C393-E0D5-47F1-1554-545B2E959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03546" y="1765918"/>
                        <a:ext cx="544684" cy="27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00C20E-DC6A-8279-5618-A13D3563C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" y="1074118"/>
            <a:ext cx="277064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480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grpSp>
        <p:nvGrpSpPr>
          <p:cNvPr id="28" name="Group 27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9DB78C-8295-2EDC-1584-B29CBC886913}"/>
              </a:ext>
            </a:extLst>
          </p:cNvPr>
          <p:cNvGrpSpPr/>
          <p:nvPr/>
        </p:nvGrpSpPr>
        <p:grpSpPr>
          <a:xfrm>
            <a:off x="305672" y="5407"/>
            <a:ext cx="17486140" cy="979588"/>
            <a:chOff x="184731" y="111298"/>
            <a:chExt cx="11397669" cy="737788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E42EB16B-29CC-A3D3-1CED-0015BC144E53}"/>
                </a:ext>
              </a:extLst>
            </p:cNvPr>
            <p:cNvSpPr/>
            <p:nvPr/>
          </p:nvSpPr>
          <p:spPr>
            <a:xfrm>
              <a:off x="184731" y="168812"/>
              <a:ext cx="11397669" cy="680274"/>
            </a:xfrm>
            <a:prstGeom prst="roundRect">
              <a:avLst>
                <a:gd name="adj" fmla="val 23068"/>
              </a:avLst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48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4AE9B87-5385-52A2-A973-A274C0A5667C}"/>
                </a:ext>
              </a:extLst>
            </p:cNvPr>
            <p:cNvSpPr txBox="1"/>
            <p:nvPr/>
          </p:nvSpPr>
          <p:spPr>
            <a:xfrm>
              <a:off x="272143" y="111298"/>
              <a:ext cx="11179628" cy="6258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defRPr/>
              </a:pPr>
              <a:r>
                <a:rPr lang="en-US" sz="4800" b="1" kern="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LUYỆN TẬP CHUNG</a:t>
              </a:r>
              <a:endParaRPr lang="en-US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187E5F9-DA8E-35F4-A4C7-0252DEFD87E6}"/>
                  </a:ext>
                </a:extLst>
              </p:cNvPr>
              <p:cNvSpPr txBox="1"/>
              <p:nvPr/>
            </p:nvSpPr>
            <p:spPr>
              <a:xfrm>
                <a:off x="504230" y="2695483"/>
                <a:ext cx="13629940" cy="35836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𝒂</m:t>
                      </m:r>
                      <m:r>
                        <a:rPr lang="en-US" sz="48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)</m:t>
                      </m:r>
                      <m:f>
                        <m:fPr>
                          <m:ctrlPr>
                            <a:rPr lang="pt-BR" sz="48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r>
                            <a:rPr lang="en-US" sz="4800" b="0" i="0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5</m:t>
                          </m:r>
                          <m:r>
                            <a:rPr lang="en-US" sz="4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+3</m:t>
                          </m:r>
                          <m:rad>
                            <m:radPr>
                              <m:degHide m:val="on"/>
                              <m:ctrlPr>
                                <a:rPr lang="en-US" sz="4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0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4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0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lang="en-US" sz="4800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f>
                        <m:fPr>
                          <m:ctrlPr>
                            <a:rPr lang="pt-BR" sz="4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r>
                            <a:rPr lang="en-US" sz="4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4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0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4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2</m:t>
                          </m:r>
                        </m:den>
                      </m:f>
                      <m:r>
                        <a:rPr lang="en-US" sz="4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lang="pt-BR" sz="4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0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4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4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4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+3</m:t>
                          </m:r>
                          <m:r>
                            <a:rPr lang="en-US" sz="4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)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4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lang="en-US" sz="4800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f>
                        <m:fPr>
                          <m:ctrlPr>
                            <a:rPr lang="pt-BR" sz="4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4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+2</m:t>
                          </m:r>
                        </m:num>
                        <m:den>
                          <m:r>
                            <a:rPr lang="en-US" sz="4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pt-BR" sz="4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4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2)(</m:t>
                          </m:r>
                          <m:rad>
                            <m:radPr>
                              <m:degHide m:val="on"/>
                              <m:ctrlPr>
                                <a:rPr lang="en-US" sz="48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4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+2</m:t>
                          </m:r>
                          <m:r>
                            <a:rPr lang="en-US" sz="4800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8" name="TextBox 7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187E5F9-DA8E-35F4-A4C7-0252DEFD8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30" y="2695483"/>
                <a:ext cx="13629940" cy="35836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769F023-7698-3DC6-9F67-5D323E1992CD}"/>
                  </a:ext>
                </a:extLst>
              </p:cNvPr>
              <p:cNvSpPr txBox="1"/>
              <p:nvPr/>
            </p:nvSpPr>
            <p:spPr>
              <a:xfrm>
                <a:off x="4939145" y="4477887"/>
                <a:ext cx="13629940" cy="14121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:r>
                  <a:rPr lang="en-US" sz="48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4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radPr>
                      <m:deg/>
                      <m:e>
                        <m:r>
                          <a:rPr lang="en-US" sz="48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e>
                    </m:rad>
                    <m:r>
                      <a:rPr lang="en-US" sz="48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+3−</m:t>
                    </m:r>
                    <m:f>
                      <m:fPr>
                        <m:ctrlPr>
                          <a:rPr lang="pt-BR" sz="4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4800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/>
                                <a:sym typeface="Arial"/>
                              </a:rPr>
                              <m:t>5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48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 + 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  <m:r>
                          <a:rPr lang="en-US" sz="4800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lang="en-US" sz="48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8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 4</m:t>
                        </m:r>
                      </m:den>
                    </m:f>
                  </m:oMath>
                </a14:m>
                <a:endParaRPr lang="en-US" sz="48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769F023-7698-3DC6-9F67-5D323E1992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145" y="4477887"/>
                <a:ext cx="13629940" cy="14121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43AAA4B-5A02-C6CD-65E0-C439217C8BAB}"/>
                  </a:ext>
                </a:extLst>
              </p:cNvPr>
              <p:cNvSpPr txBox="1"/>
              <p:nvPr/>
            </p:nvSpPr>
            <p:spPr>
              <a:xfrm>
                <a:off x="10287000" y="4838085"/>
                <a:ext cx="1362994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:r>
                  <a:rPr lang="en-US" sz="48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4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r>
                      <a:rPr lang="en-US" sz="48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1</m:t>
                    </m:r>
                  </m:oMath>
                </a14:m>
                <a:endParaRPr lang="en-US" sz="48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7" name="TextBox 16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43AAA4B-5A02-C6CD-65E0-C439217C8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00" y="4838085"/>
                <a:ext cx="1362994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5FA1BF-3A8B-FACA-69B3-02DAFB9D51DB}"/>
                  </a:ext>
                </a:extLst>
              </p:cNvPr>
              <p:cNvSpPr txBox="1"/>
              <p:nvPr/>
            </p:nvSpPr>
            <p:spPr>
              <a:xfrm>
                <a:off x="762000" y="6813883"/>
                <a:ext cx="6814970" cy="13143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solidFill>
                      <a:schemeClr val="tx1"/>
                    </a:solidFill>
                  </a:rPr>
                  <a:t>b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pt-BR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3−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pt-BR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rad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5FA1BF-3A8B-FACA-69B3-02DAFB9D51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6813883"/>
                <a:ext cx="6814970" cy="1314399"/>
              </a:xfrm>
              <a:prstGeom prst="rect">
                <a:avLst/>
              </a:prstGeom>
              <a:blipFill>
                <a:blip r:embed="rId8"/>
                <a:stretch>
                  <a:fillRect l="-4025" b="-7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4AB6A06-3A86-82D5-997C-E11C8AD69BAB}"/>
                  </a:ext>
                </a:extLst>
              </p:cNvPr>
              <p:cNvSpPr txBox="1"/>
              <p:nvPr/>
            </p:nvSpPr>
            <p:spPr>
              <a:xfrm>
                <a:off x="4953000" y="6784492"/>
                <a:ext cx="6814970" cy="3083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pt-BR" sz="5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54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54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1)</m:t>
                        </m:r>
                      </m:num>
                      <m:den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pt-BR" sz="5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800" dirty="0"/>
                  <a:t> </a:t>
                </a:r>
              </a:p>
              <a:p>
                <a:r>
                  <a:rPr lang="en-US" sz="4800" dirty="0"/>
                  <a:t>= -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800" dirty="0"/>
                  <a:t>  + 2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800" dirty="0"/>
                  <a:t> </a:t>
                </a:r>
              </a:p>
              <a:p>
                <a:r>
                  <a:rPr lang="en-US" sz="4800" dirty="0"/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800" dirty="0"/>
                  <a:t> 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4AB6A06-3A86-82D5-997C-E11C8AD69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784492"/>
                <a:ext cx="6814970" cy="3083408"/>
              </a:xfrm>
              <a:prstGeom prst="rect">
                <a:avLst/>
              </a:prstGeom>
              <a:blipFill>
                <a:blip r:embed="rId9"/>
                <a:stretch>
                  <a:fillRect l="-4118" b="-9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FA6172-787C-C6DC-DA47-6ABD1AF414C9}"/>
              </a:ext>
            </a:extLst>
          </p:cNvPr>
          <p:cNvSpPr txBox="1"/>
          <p:nvPr/>
        </p:nvSpPr>
        <p:spPr>
          <a:xfrm>
            <a:off x="762000" y="1365750"/>
            <a:ext cx="17419852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4800" b="1" u="sng" kern="0" dirty="0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kern="0" dirty="0" err="1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800" b="1" kern="0" dirty="0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kern="0" dirty="0" err="1">
                <a:solidFill>
                  <a:srgbClr val="000000">
                    <a:lumMod val="95000"/>
                    <a:lumOff val="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</a:t>
            </a:r>
            <a:endParaRPr lang="en-US" sz="4800" dirty="0">
              <a:solidFill>
                <a:srgbClr val="000000">
                  <a:lumMod val="95000"/>
                  <a:lumOff val="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>
            <a:hlinkClick r:id="rId10" action="ppaction://hlinkfile"/>
            <a:extLst>
              <a:ext uri="{FF2B5EF4-FFF2-40B4-BE49-F238E27FC236}">
                <a16:creationId xmlns:a16="http://schemas.microsoft.com/office/drawing/2014/main" id="{5635815B-9F60-9615-6FA1-5BA720056497}"/>
              </a:ext>
            </a:extLst>
          </p:cNvPr>
          <p:cNvSpPr txBox="1"/>
          <p:nvPr/>
        </p:nvSpPr>
        <p:spPr>
          <a:xfrm>
            <a:off x="6248400" y="1399558"/>
            <a:ext cx="2837905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dirty="0"/>
              <a:t>https://</a:t>
            </a:r>
            <a:r>
              <a:rPr lang="en-US" sz="2500" dirty="0">
                <a:hlinkClick r:id="rId11" action="ppaction://hlinkfile"/>
              </a:rPr>
              <a:t>padlet</a:t>
            </a:r>
            <a:r>
              <a:rPr lang="en-US" sz="2500" dirty="0"/>
              <a:t>.com/phamthiphuongkha/Bookmarks</a:t>
            </a:r>
          </a:p>
        </p:txBody>
      </p:sp>
    </p:spTree>
    <p:extLst>
      <p:ext uri="{BB962C8B-B14F-4D97-AF65-F5344CB8AC3E}">
        <p14:creationId xmlns:p14="http://schemas.microsoft.com/office/powerpoint/2010/main" val="2010590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  <p:bldP spid="2" grpId="0"/>
      <p:bldP spid="3" grpId="0"/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E76B71-E1BC-8352-7D11-0561487A6E32}"/>
              </a:ext>
            </a:extLst>
          </p:cNvPr>
          <p:cNvSpPr txBox="1"/>
          <p:nvPr/>
        </p:nvSpPr>
        <p:spPr>
          <a:xfrm>
            <a:off x="366403" y="1385240"/>
            <a:ext cx="17944618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defTabSz="1828800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ẠNG 2</a:t>
            </a:r>
            <a:r>
              <a:rPr lang="en-US" sz="4800" b="1" ker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TÍNH GIÁ TRỊ BIỂU THỨC</a:t>
            </a:r>
            <a:endParaRPr lang="en-US" sz="4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Rectangle 7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35EA20-AE8A-6ACD-1069-CD8B364DF8F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2527281" y="-23779"/>
            <a:ext cx="3873301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12" name="Object 11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48C393-E0D5-47F1-1554-545B2E959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5503546" y="253221"/>
          <a:ext cx="544684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14" imgH="177492" progId="Equation.DSMT4">
                  <p:embed/>
                </p:oleObj>
              </mc:Choice>
              <mc:Fallback>
                <p:oleObj name="Equation" r:id="rId2" imgW="164814" imgH="177492" progId="Equation.DSMT4">
                  <p:embed/>
                  <p:pic>
                    <p:nvPicPr>
                      <p:cNvPr id="12" name="Object 11" descr="OPL20U25GSXzBJYl68kk8uQGfFKzs7yb1M4KJWUiLk6ZEvGF+qCIPSnY57AbBFCvTWID13 2024 KNTT9 147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5148C393-E0D5-47F1-1554-545B2E959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03546" y="253221"/>
                        <a:ext cx="544684" cy="27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00C20E-DC6A-8279-5618-A13D3563C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" y="-276997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3" name="Group 12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66A772-1AC8-4C54-A843-E055E1985E49}"/>
              </a:ext>
            </a:extLst>
          </p:cNvPr>
          <p:cNvGrpSpPr/>
          <p:nvPr/>
        </p:nvGrpSpPr>
        <p:grpSpPr>
          <a:xfrm>
            <a:off x="277098" y="253218"/>
            <a:ext cx="17486140" cy="1020413"/>
            <a:chOff x="184731" y="168812"/>
            <a:chExt cx="11397669" cy="68027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5BDF5EE2-F373-43E7-B4CD-056685C7471E}"/>
                </a:ext>
              </a:extLst>
            </p:cNvPr>
            <p:cNvSpPr/>
            <p:nvPr/>
          </p:nvSpPr>
          <p:spPr>
            <a:xfrm>
              <a:off x="184731" y="168812"/>
              <a:ext cx="11397669" cy="680274"/>
            </a:xfrm>
            <a:prstGeom prst="roundRect">
              <a:avLst>
                <a:gd name="adj" fmla="val 23068"/>
              </a:avLst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2700">
                <a:solidFill>
                  <a:prstClr val="white"/>
                </a:solidFill>
                <a:latin typeface="Calibri" panose="020F0502020204030204"/>
                <a:sym typeface="Arial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A6F9DCE-4335-44E1-8839-3BB6D72C569E}"/>
                </a:ext>
              </a:extLst>
            </p:cNvPr>
            <p:cNvSpPr txBox="1"/>
            <p:nvPr/>
          </p:nvSpPr>
          <p:spPr>
            <a:xfrm>
              <a:off x="272143" y="197385"/>
              <a:ext cx="11179628" cy="615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defRPr/>
              </a:pPr>
              <a:r>
                <a:rPr lang="en-US" sz="5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5400" b="1" kern="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UYỆN TẬP CHUNG</a:t>
              </a:r>
              <a:endParaRPr lang="en-US" sz="5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3" name="Rectangle 5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A25C10-D9F4-4C49-ACB6-549DF2F2A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4996" y="9066111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371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altLang="en-US" sz="42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4" name="Rectangle 6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84F7BA-2205-4E6F-A34B-AE616B734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6" y="10248763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371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200" ker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altLang="en-US" sz="42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5" name="Rectangle 7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F767C5-DBD0-412B-97DB-804EFCE4A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8" y="11036956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371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200" ker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altLang="en-US" sz="42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F5D0C2CC-7B70-45F9-AE03-467C1AC5C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8" y="10277337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371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200" ker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altLang="en-US" sz="42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8" name="Rectangle 9">
            <a:extLst>
              <a:ext uri="{FF2B5EF4-FFF2-40B4-BE49-F238E27FC236}">
                <a16:creationId xmlns:a16="http://schemas.microsoft.com/office/drawing/2014/main" id="{9E5A7C54-09BD-48B2-968A-541292A6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8" y="11591788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371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200" ker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</a:t>
            </a:r>
            <a:endParaRPr lang="en-US" altLang="en-US" sz="42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07766A7-05BC-C77F-E762-DAAEF0766766}"/>
              </a:ext>
            </a:extLst>
          </p:cNvPr>
          <p:cNvGrpSpPr/>
          <p:nvPr/>
        </p:nvGrpSpPr>
        <p:grpSpPr>
          <a:xfrm>
            <a:off x="1070264" y="1452096"/>
            <a:ext cx="16948546" cy="5451916"/>
            <a:chOff x="1093064" y="2401467"/>
            <a:chExt cx="7776984" cy="2725958"/>
          </a:xfrm>
        </p:grpSpPr>
        <p:sp>
          <p:nvSpPr>
            <p:cNvPr id="18" name="Rectangle 7" descr="OPL20U25GSXzBJYl68kk8uQGfFKzs7yb1M4KJWUiLk6ZEvGF+qCIPSnY57AbBFCvTW2023.18.37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655B1827-F299-A1F9-9703-5C3F94D95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087" y="3469729"/>
              <a:ext cx="205826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defTabSz="13716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200" ker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endParaRPr lang="en-US" altLang="en-US" sz="42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4" name="Rectangle 5" descr="OPL20U25GSXzBJYl68kk8uQGfFKzs7yb1M4KJWUiLk6ZEvGF+qCIPSnY57AbBFCvTW2023.18.37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1DB8CA3-DC2F-0D27-4418-D7198066C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086" y="2401467"/>
              <a:ext cx="205826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defTabSz="13716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200" ker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endParaRPr lang="en-US" altLang="en-US" sz="42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6" name="Rectangle 6" descr="OPL20U25GSXzBJYl68kk8uQGfFKzs7yb1M4KJWUiLk6ZEvGF+qCIPSnY57AbBFCvTW2023.18.37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18FE9ADF-1DB5-5295-1B0E-07FD3C980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086" y="3058692"/>
              <a:ext cx="205826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defTabSz="13716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200" ker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endParaRPr lang="en-US" altLang="en-US" sz="42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9F9C9658-4B7F-1C7A-1DC1-0D4C2EA83837}"/>
                    </a:ext>
                  </a:extLst>
                </p:cNvPr>
                <p:cNvSpPr txBox="1"/>
                <p:nvPr/>
              </p:nvSpPr>
              <p:spPr>
                <a:xfrm>
                  <a:off x="1093064" y="3603931"/>
                  <a:ext cx="7776984" cy="15234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r>
                    <a:rPr 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Cho </a:t>
                  </a:r>
                  <a:r>
                    <a:rPr 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biểu</a:t>
                  </a:r>
                  <a:r>
                    <a:rPr 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thức</a:t>
                  </a:r>
                  <a:r>
                    <a:rPr 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                                                        </a:t>
                  </a:r>
                  <a:r>
                    <a:rPr 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với</a:t>
                  </a:r>
                  <a:r>
                    <a:rPr 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Arial"/>
                        </a:rPr>
                        <m:t>𝑥</m:t>
                      </m:r>
                      <m:r>
                        <a:rPr lang="en-US" altLang="en-US" sz="4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Arial"/>
                        </a:rPr>
                        <m:t>&gt;0,</m:t>
                      </m:r>
                      <m:r>
                        <a:rPr lang="en-US" alt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1</m:t>
                      </m:r>
                    </m:oMath>
                  </a14:m>
                  <a:endParaRPr lang="en-US" sz="4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  <a:p>
                  <a:pPr defTabSz="1828800">
                    <a:buClr>
                      <a:srgbClr val="000000"/>
                    </a:buClr>
                  </a:pPr>
                  <a:endParaRPr lang="en-US" sz="4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  <a:p>
                  <a:pPr marL="914400" indent="-914400" defTabSz="1828800">
                    <a:buClr>
                      <a:srgbClr val="000000"/>
                    </a:buClr>
                    <a:buFont typeface="Arial"/>
                    <a:buAutoNum type="alphaLcParenR"/>
                  </a:pPr>
                  <a:r>
                    <a:rPr 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Rút </a:t>
                  </a:r>
                  <a:r>
                    <a:rPr 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gọn</a:t>
                  </a:r>
                  <a:r>
                    <a:rPr 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biểu</a:t>
                  </a:r>
                  <a:r>
                    <a:rPr 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thức</a:t>
                  </a:r>
                  <a:r>
                    <a:rPr 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A .</a:t>
                  </a:r>
                </a:p>
                <a:p>
                  <a:pPr marL="914400" indent="-914400" defTabSz="1828800">
                    <a:buClr>
                      <a:srgbClr val="000000"/>
                    </a:buClr>
                    <a:buFont typeface="Arial"/>
                    <a:buAutoNum type="alphaLcParenR"/>
                  </a:pP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Sử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dụng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kết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quả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câu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a, </a:t>
                  </a: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tính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giá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trị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của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biểu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thức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A </a:t>
                  </a:r>
                  <a:r>
                    <a:rPr lang="en-US" altLang="en-US" sz="48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khi</a:t>
                  </a:r>
                  <a:r>
                    <a:rPr lang="en-US" altLang="en-US" sz="48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Arial"/>
                        </a:rPr>
                        <m:t>𝑥</m:t>
                      </m:r>
                      <m:r>
                        <a:rPr lang="en-US" altLang="en-US" sz="4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Arial"/>
                        </a:rPr>
                        <m:t>=100.</m:t>
                      </m:r>
                    </m:oMath>
                  </a14:m>
                  <a:endParaRPr lang="en-US" sz="4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9F9C9658-4B7F-1C7A-1DC1-0D4C2EA838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3064" y="3603931"/>
                  <a:ext cx="7776984" cy="1523494"/>
                </a:xfrm>
                <a:prstGeom prst="rect">
                  <a:avLst/>
                </a:prstGeom>
                <a:blipFill>
                  <a:blip r:embed="rId4"/>
                  <a:stretch>
                    <a:fillRect l="-1475" t="-4400" b="-98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6898C2-368B-10D3-95F6-3BA97D356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45308"/>
              </p:ext>
            </p:extLst>
          </p:nvPr>
        </p:nvGraphicFramePr>
        <p:xfrm>
          <a:off x="5715000" y="3238500"/>
          <a:ext cx="7467599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14434" imgH="514755" progId="Equation.DSMT4">
                  <p:embed/>
                </p:oleObj>
              </mc:Choice>
              <mc:Fallback>
                <p:oleObj name="Equation" r:id="rId5" imgW="1414434" imgH="514755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6898C2-368B-10D3-95F6-3BA97D356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0" y="3238500"/>
                        <a:ext cx="7467599" cy="216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3029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EE580B-2516-F725-B4D7-0A63E91EFF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098FA9-3276-765E-7450-95E110912FB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2527281" y="-185361"/>
            <a:ext cx="38733014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graphicFrame>
        <p:nvGraphicFramePr>
          <p:cNvPr id="12" name="Object 11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3AE7E6-CB8D-47CB-E17C-C6F4B4CAD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5503546" y="1765918"/>
          <a:ext cx="544684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12" name="Object 11" descr="OPL20U25GSXzBJYl68kk8uQGfFKzs7yb1M4KJWUiLk6ZEvGF+qCIPSnY57AbBFCvTWID13 2024 KNTT9 147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0E3AE7E6-CB8D-47CB-E17C-C6F4B4CAD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03546" y="1765918"/>
                        <a:ext cx="544684" cy="27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7746E-8227-280F-6C76-18BE45D04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" y="1074118"/>
            <a:ext cx="277064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grpSp>
        <p:nvGrpSpPr>
          <p:cNvPr id="28" name="Group 27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C8ED9F-8EEA-6772-0041-CA84AE7E3F51}"/>
              </a:ext>
            </a:extLst>
          </p:cNvPr>
          <p:cNvGrpSpPr/>
          <p:nvPr/>
        </p:nvGrpSpPr>
        <p:grpSpPr>
          <a:xfrm>
            <a:off x="305672" y="5407"/>
            <a:ext cx="17486140" cy="979588"/>
            <a:chOff x="184731" y="111298"/>
            <a:chExt cx="11397669" cy="737788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463215AC-6556-29AE-7BE0-6FF5450160AC}"/>
                </a:ext>
              </a:extLst>
            </p:cNvPr>
            <p:cNvSpPr/>
            <p:nvPr/>
          </p:nvSpPr>
          <p:spPr>
            <a:xfrm>
              <a:off x="184731" y="168812"/>
              <a:ext cx="11397669" cy="680274"/>
            </a:xfrm>
            <a:prstGeom prst="roundRect">
              <a:avLst>
                <a:gd name="adj" fmla="val 23068"/>
              </a:avLst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F644D79-24DC-18AC-EFA8-5DE74BCE2397}"/>
                </a:ext>
              </a:extLst>
            </p:cNvPr>
            <p:cNvSpPr txBox="1"/>
            <p:nvPr/>
          </p:nvSpPr>
          <p:spPr>
            <a:xfrm>
              <a:off x="272143" y="111298"/>
              <a:ext cx="11179628" cy="6258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rPr>
                <a:t> LUYỆN TẬP CHUNG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BB946E-7444-E4DC-58C5-BB718A66610E}"/>
                  </a:ext>
                </a:extLst>
              </p:cNvPr>
              <p:cNvSpPr txBox="1"/>
              <p:nvPr/>
            </p:nvSpPr>
            <p:spPr>
              <a:xfrm>
                <a:off x="504230" y="2695483"/>
                <a:ext cx="13629940" cy="35836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pt-BR" sz="4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5</m:t>
                          </m:r>
                          <m: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+3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pt-BR" sz="4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kumimoji="0" lang="en-US" sz="4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rial"/>
                        </a:rPr>
                        <m:t>−</m:t>
                      </m:r>
                      <m:f>
                        <m:fPr>
                          <m:ctrlPr>
                            <a:rPr kumimoji="0" lang="pt-BR" sz="4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pt-BR" sz="4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−2</m:t>
                          </m:r>
                        </m:den>
                      </m:f>
                      <m:r>
                        <a:rPr kumimoji="0" lang="en-US" sz="48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kumimoji="0" lang="pt-BR" sz="4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+3</m:t>
                          </m:r>
                          <m:r>
                            <a:rPr kumimoji="0" lang="en-US" sz="4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)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pt-BR" sz="4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kumimoji="0" lang="en-US" sz="4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rial"/>
                        </a:rPr>
                        <m:t>−</m:t>
                      </m:r>
                      <m:f>
                        <m:fPr>
                          <m:ctrlPr>
                            <a:rPr kumimoji="0" lang="pt-BR" sz="4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kumimoji="0" lang="en-US" sz="4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+2</m:t>
                          </m:r>
                        </m:num>
                        <m:den>
                          <m:r>
                            <a:rPr kumimoji="0" lang="en-US" sz="4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kumimoji="0" lang="pt-BR" sz="4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−2)(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a:rPr kumimoji="0" lang="en-US" sz="4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+2</m:t>
                          </m:r>
                          <m: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8" name="TextBox 7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BB946E-7444-E4DC-58C5-BB718A666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30" y="2695483"/>
                <a:ext cx="13629940" cy="35836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DE49250-2BB2-1FCA-15B8-3A7B6D192248}"/>
                  </a:ext>
                </a:extLst>
              </p:cNvPr>
              <p:cNvSpPr txBox="1"/>
              <p:nvPr/>
            </p:nvSpPr>
            <p:spPr>
              <a:xfrm>
                <a:off x="-3657600" y="5100123"/>
                <a:ext cx="13629940" cy="2392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                            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rial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5</m:t>
                          </m:r>
                        </m:e>
                      </m:rad>
                      <m:r>
                        <a:rPr kumimoji="0" lang="en-US" sz="4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Arial"/>
                        </a:rPr>
                        <m:t>+3−</m:t>
                      </m:r>
                      <m:f>
                        <m:fPr>
                          <m:ctrlPr>
                            <a:rPr kumimoji="0" lang="pt-BR" sz="4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kumimoji="0" lang="en-US" sz="48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5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 + 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5</m:t>
                          </m:r>
                          <m:r>
                            <a:rPr kumimoji="0" lang="en-US" sz="4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 </m:t>
                          </m:r>
                          <m: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kumimoji="0" lang="en-US" sz="4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 4</m:t>
                          </m:r>
                        </m:den>
                      </m:f>
                    </m:oMath>
                  </m:oMathPara>
                </a14:m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DE49250-2BB2-1FCA-15B8-3A7B6D192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7600" y="5100123"/>
                <a:ext cx="13629940" cy="23923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48A477-A17A-C54C-6641-F0FA5B449C3E}"/>
                  </a:ext>
                </a:extLst>
              </p:cNvPr>
              <p:cNvSpPr txBox="1"/>
              <p:nvPr/>
            </p:nvSpPr>
            <p:spPr>
              <a:xfrm>
                <a:off x="576943" y="6999305"/>
                <a:ext cx="434340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=</m:t>
                    </m:r>
                    <m:r>
                      <a:rPr kumimoji="0" lang="en-US" sz="4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1</m:t>
                    </m:r>
                  </m:oMath>
                </a14:m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7" name="TextBox 16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48A477-A17A-C54C-6641-F0FA5B449C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43" y="6999305"/>
                <a:ext cx="4343400" cy="15696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F6CAE4D-0D8B-325C-BF44-7FFAC39454D6}"/>
                  </a:ext>
                </a:extLst>
              </p:cNvPr>
              <p:cNvSpPr txBox="1"/>
              <p:nvPr/>
            </p:nvSpPr>
            <p:spPr>
              <a:xfrm>
                <a:off x="10726685" y="2225001"/>
                <a:ext cx="6814970" cy="1784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pt-BR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−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rad>
                            <m:radPr>
                              <m:degHide m:val="on"/>
                              <m:ctrlPr>
                                <a:rPr kumimoji="0" lang="pt-BR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2</m:t>
                          </m:r>
                        </m:e>
                      </m:rad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F6CAE4D-0D8B-325C-BF44-7FFAC39454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6685" y="2225001"/>
                <a:ext cx="6814970" cy="17842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C05991-F3FE-4253-9498-A46550EBD49D}"/>
                  </a:ext>
                </a:extLst>
              </p:cNvPr>
              <p:cNvSpPr txBox="1"/>
              <p:nvPr/>
            </p:nvSpPr>
            <p:spPr>
              <a:xfrm>
                <a:off x="12168051" y="4157863"/>
                <a:ext cx="6814970" cy="3083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5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 </m:t>
                    </m:r>
                    <m:f>
                      <m:fPr>
                        <m:ctrlPr>
                          <a:rPr kumimoji="0" lang="pt-BR" sz="5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5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5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e>
                        </m:rad>
                        <m:r>
                          <a:rPr kumimoji="0" lang="en-US" sz="5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kumimoji="0" lang="en-US" sz="5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5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e>
                        </m:rad>
                        <m:r>
                          <a:rPr kumimoji="0" lang="en-US" sz="5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5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)</m:t>
                        </m:r>
                      </m:num>
                      <m:den>
                        <m:r>
                          <a:rPr kumimoji="0" lang="en-US" sz="5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kumimoji="0" lang="pt-BR" sz="5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5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kumimoji="0" lang="en-US" sz="5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2</m:t>
                    </m:r>
                    <m:rad>
                      <m:radPr>
                        <m:degHide m:val="on"/>
                        <m:ctrlPr>
                          <a:rPr kumimoji="0" lang="en-US" sz="5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5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= -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 + 2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C05991-F3FE-4253-9498-A46550EBD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051" y="4157863"/>
                <a:ext cx="6814970" cy="3083408"/>
              </a:xfrm>
              <a:prstGeom prst="rect">
                <a:avLst/>
              </a:prstGeom>
              <a:blipFill>
                <a:blip r:embed="rId9"/>
                <a:stretch>
                  <a:fillRect l="-4025" b="-9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7CDC92D-0D45-1009-113A-98041443583C}"/>
              </a:ext>
            </a:extLst>
          </p:cNvPr>
          <p:cNvCxnSpPr/>
          <p:nvPr/>
        </p:nvCxnSpPr>
        <p:spPr>
          <a:xfrm>
            <a:off x="10439400" y="1074118"/>
            <a:ext cx="0" cy="9212882"/>
          </a:xfrm>
          <a:prstGeom prst="line">
            <a:avLst/>
          </a:prstGeom>
          <a:ln w="349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5767322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5E193F-BCDB-BFEC-FDC8-018CE962A1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D73864-416D-EE37-F6B1-70943C46C861}"/>
              </a:ext>
            </a:extLst>
          </p:cNvPr>
          <p:cNvSpPr txBox="1"/>
          <p:nvPr/>
        </p:nvSpPr>
        <p:spPr>
          <a:xfrm>
            <a:off x="366403" y="1385240"/>
            <a:ext cx="17944618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ẠNG 3: BÀI TOÁN THỰC TẾ</a:t>
            </a:r>
          </a:p>
        </p:txBody>
      </p:sp>
      <p:sp>
        <p:nvSpPr>
          <p:cNvPr id="11" name="Rectangle 7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8F3237-9E87-9E8A-BD33-629D526DBA7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2527281" y="-23779"/>
            <a:ext cx="3873301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12" name="Object 11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9FA86F-F257-BA31-80C0-62B8B6417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5503546" y="253221"/>
          <a:ext cx="544684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14" imgH="177492" progId="Equation.DSMT4">
                  <p:embed/>
                </p:oleObj>
              </mc:Choice>
              <mc:Fallback>
                <p:oleObj name="Equation" r:id="rId2" imgW="164814" imgH="177492" progId="Equation.DSMT4">
                  <p:embed/>
                  <p:pic>
                    <p:nvPicPr>
                      <p:cNvPr id="12" name="Object 11" descr="OPL20U25GSXzBJYl68kk8uQGfFKzs7yb1M4KJWUiLk6ZEvGF+qCIPSnY57AbBFCvTWID13 2024 KNTT9 147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469FA86F-F257-BA31-80C0-62B8B6417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03546" y="253221"/>
                        <a:ext cx="544684" cy="27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276363-1272-8827-BD28-505F22E2D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" y="-276997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3" name="Group 12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36FFF0-99BB-2593-5F73-FA465DE6EDB2}"/>
              </a:ext>
            </a:extLst>
          </p:cNvPr>
          <p:cNvGrpSpPr/>
          <p:nvPr/>
        </p:nvGrpSpPr>
        <p:grpSpPr>
          <a:xfrm>
            <a:off x="277098" y="253218"/>
            <a:ext cx="17486140" cy="1020413"/>
            <a:chOff x="184731" y="168812"/>
            <a:chExt cx="11397669" cy="68027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8F4D252E-1173-A77E-F893-1C9F10CC028D}"/>
                </a:ext>
              </a:extLst>
            </p:cNvPr>
            <p:cNvSpPr/>
            <p:nvPr/>
          </p:nvSpPr>
          <p:spPr>
            <a:xfrm>
              <a:off x="184731" y="168812"/>
              <a:ext cx="11397669" cy="680274"/>
            </a:xfrm>
            <a:prstGeom prst="roundRect">
              <a:avLst>
                <a:gd name="adj" fmla="val 23068"/>
              </a:avLst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E968802-9D1D-AC3B-489C-B7DB04484472}"/>
                </a:ext>
              </a:extLst>
            </p:cNvPr>
            <p:cNvSpPr txBox="1"/>
            <p:nvPr/>
          </p:nvSpPr>
          <p:spPr>
            <a:xfrm>
              <a:off x="272143" y="197385"/>
              <a:ext cx="11179628" cy="615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5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rPr>
                <a:t>LUYỆN TẬP CHUNG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0" name="TextBox 19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D28ABB-BFF5-5581-00C3-E233AA5F69FF}"/>
              </a:ext>
            </a:extLst>
          </p:cNvPr>
          <p:cNvSpPr txBox="1"/>
          <p:nvPr/>
        </p:nvSpPr>
        <p:spPr>
          <a:xfrm>
            <a:off x="751236" y="2339242"/>
            <a:ext cx="7859364" cy="71816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ts val="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	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 con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à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ở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ế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ạy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à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5km/h,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à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0km/h.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5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ú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ả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à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o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u</a:t>
            </a:r>
            <a:r>
              <a:rPr lang="en-US" sz="4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?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44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44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ườ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Rectangle 5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C93DAE-1CA2-9ED3-BCAE-AE33135F1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4996" y="9066111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1371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en-US" altLang="en-US" sz="4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4" name="Rectangle 6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B3A13B-2ACA-ABCC-31F5-F83E6201B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6" y="10248763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1371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en-US" altLang="en-US" sz="4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5" name="Rectangle 7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3EAF3E-540E-A2F1-B86B-DCDCD687A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8" y="11036956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1371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en-US" altLang="en-US" sz="4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9FA6BECD-666C-CBB0-B710-F27F775D7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8" y="10277337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1371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en-US" altLang="en-US" sz="4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8" name="Rectangle 9">
            <a:extLst>
              <a:ext uri="{FF2B5EF4-FFF2-40B4-BE49-F238E27FC236}">
                <a16:creationId xmlns:a16="http://schemas.microsoft.com/office/drawing/2014/main" id="{56D94F8D-619C-E53B-0FB3-DF399733F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8" y="11591788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1371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</a:t>
            </a:r>
            <a:endParaRPr kumimoji="0" lang="en-US" altLang="en-US" sz="4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5A9D98A-1E12-D80C-0F52-2D3BB5D6EBB3}"/>
              </a:ext>
            </a:extLst>
          </p:cNvPr>
          <p:cNvGrpSpPr/>
          <p:nvPr/>
        </p:nvGrpSpPr>
        <p:grpSpPr>
          <a:xfrm>
            <a:off x="8857718" y="4787927"/>
            <a:ext cx="448563" cy="2921354"/>
            <a:chOff x="4469086" y="2401467"/>
            <a:chExt cx="205827" cy="1460677"/>
          </a:xfrm>
        </p:grpSpPr>
        <p:sp>
          <p:nvSpPr>
            <p:cNvPr id="18" name="Rectangle 7" descr="OPL20U25GSXzBJYl68kk8uQGfFKzs7yb1M4KJWUiLk6ZEvGF+qCIPSnY57AbBFCvTW2023.18.37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2DDD4729-015F-1AF5-3E38-BFA1EDA27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087" y="3469729"/>
              <a:ext cx="205826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1371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4" name="Rectangle 5" descr="OPL20U25GSXzBJYl68kk8uQGfFKzs7yb1M4KJWUiLk6ZEvGF+qCIPSnY57AbBFCvTW2023.18.37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8871307D-B366-7FA9-0901-169C9106D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086" y="2401467"/>
              <a:ext cx="205826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1371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6" name="Rectangle 6" descr="OPL20U25GSXzBJYl68kk8uQGfFKzs7yb1M4KJWUiLk6ZEvGF+qCIPSnY57AbBFCvTW2023.18.37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234EF0EC-214D-7137-20E1-769293E36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086" y="3058692"/>
              <a:ext cx="205826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1371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2B7C043-284F-B09B-A773-9A1B84B928A3}"/>
              </a:ext>
            </a:extLst>
          </p:cNvPr>
          <p:cNvGrpSpPr/>
          <p:nvPr/>
        </p:nvGrpSpPr>
        <p:grpSpPr>
          <a:xfrm>
            <a:off x="9005792" y="1974626"/>
            <a:ext cx="9502418" cy="6912209"/>
            <a:chOff x="9005792" y="1974626"/>
            <a:chExt cx="9502418" cy="691220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975C77C-2555-4CDC-A00B-AF00612F627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03769" y="1974626"/>
              <a:ext cx="9404441" cy="691220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27B964C0-96CE-4674-858D-D1FC02130D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09985" y="7553075"/>
              <a:ext cx="2310615" cy="1089933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2454B855-F03D-4544-8D4B-773CB2A81E8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8513903" y="6092590"/>
              <a:ext cx="1948604" cy="9648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293712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CE0C51-D998-4B1F-0EB5-4F12A93B86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7EE862-17DC-1BAC-69B4-9CD7EF593F03}"/>
              </a:ext>
            </a:extLst>
          </p:cNvPr>
          <p:cNvSpPr txBox="1"/>
          <p:nvPr/>
        </p:nvSpPr>
        <p:spPr>
          <a:xfrm>
            <a:off x="366403" y="1385240"/>
            <a:ext cx="17944618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ẠNG 3: BÀI TOÁN THỰC TẾ</a:t>
            </a:r>
          </a:p>
        </p:txBody>
      </p:sp>
      <p:sp>
        <p:nvSpPr>
          <p:cNvPr id="11" name="Rectangle 7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47CA40-A83A-8D3C-0C24-BD5135425A7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2527281" y="-23779"/>
            <a:ext cx="3873301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12" name="Object 11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42A339-AEC1-1A48-38C5-7C0427A3B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5503546" y="253221"/>
          <a:ext cx="544684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14" imgH="177492" progId="Equation.DSMT4">
                  <p:embed/>
                </p:oleObj>
              </mc:Choice>
              <mc:Fallback>
                <p:oleObj name="Equation" r:id="rId2" imgW="164814" imgH="177492" progId="Equation.DSMT4">
                  <p:embed/>
                  <p:pic>
                    <p:nvPicPr>
                      <p:cNvPr id="12" name="Object 11" descr="OPL20U25GSXzBJYl68kk8uQGfFKzs7yb1M4KJWUiLk6ZEvGF+qCIPSnY57AbBFCvTWID13 2024 KNTT9 147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5E42A339-AEC1-1A48-38C5-7C0427A3B0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03546" y="253221"/>
                        <a:ext cx="544684" cy="27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C2C1AA-74BE-EEE3-CB21-7CEDCC775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" y="-276997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3" name="Group 12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4178EE-A468-82D2-183E-5B36A2991093}"/>
              </a:ext>
            </a:extLst>
          </p:cNvPr>
          <p:cNvGrpSpPr/>
          <p:nvPr/>
        </p:nvGrpSpPr>
        <p:grpSpPr>
          <a:xfrm>
            <a:off x="277098" y="253218"/>
            <a:ext cx="17486140" cy="1020413"/>
            <a:chOff x="184731" y="168812"/>
            <a:chExt cx="11397669" cy="68027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D5E93751-F2A1-DE5F-83C0-F5AB4D0298DF}"/>
                </a:ext>
              </a:extLst>
            </p:cNvPr>
            <p:cNvSpPr/>
            <p:nvPr/>
          </p:nvSpPr>
          <p:spPr>
            <a:xfrm>
              <a:off x="184731" y="168812"/>
              <a:ext cx="11397669" cy="680274"/>
            </a:xfrm>
            <a:prstGeom prst="roundRect">
              <a:avLst>
                <a:gd name="adj" fmla="val 23068"/>
              </a:avLst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051E743-85B9-F495-141D-E02A9E0B4755}"/>
                </a:ext>
              </a:extLst>
            </p:cNvPr>
            <p:cNvSpPr txBox="1"/>
            <p:nvPr/>
          </p:nvSpPr>
          <p:spPr>
            <a:xfrm>
              <a:off x="272143" y="197385"/>
              <a:ext cx="11179628" cy="615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sz="5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rPr>
                <a:t>LUYỆN TẬP CHUNG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0" name="TextBox 19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3C3B6B-02E5-5A12-E7E1-93DDC5C84FC2}"/>
              </a:ext>
            </a:extLst>
          </p:cNvPr>
          <p:cNvSpPr txBox="1"/>
          <p:nvPr/>
        </p:nvSpPr>
        <p:spPr>
          <a:xfrm>
            <a:off x="411204" y="1918984"/>
            <a:ext cx="18486396" cy="5049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	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ẫ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ã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à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5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ú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    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25.0,25= 6,25 km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ã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à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5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ú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      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30.0,25= 7,5 km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à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ả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à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5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565445B-44E4-5247-B4E0-796071407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4996" y="9066111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1371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en-US" altLang="en-US" sz="4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4" name="Rectangle 6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B0CC0A-1533-276B-3F79-0E0B731E4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6" y="10248763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1371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en-US" altLang="en-US" sz="4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5" name="Rectangle 7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DE24CB-9E53-6BD3-ED67-F041F7E3F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8" y="11036956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1371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en-US" altLang="en-US" sz="4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5D7B394F-56CD-A9F5-9070-9D880B405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8" y="10277337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1371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en-US" altLang="en-US" sz="4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8" name="Rectangle 9">
            <a:extLst>
              <a:ext uri="{FF2B5EF4-FFF2-40B4-BE49-F238E27FC236}">
                <a16:creationId xmlns:a16="http://schemas.microsoft.com/office/drawing/2014/main" id="{4CF46E8B-E224-4499-86A4-FDFD6C39D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888" y="11591788"/>
            <a:ext cx="41165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1371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</a:t>
            </a:r>
            <a:endParaRPr kumimoji="0" lang="en-US" altLang="en-US" sz="4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52DBCEE-EDA6-8A37-6B36-D2647228E5A7}"/>
              </a:ext>
            </a:extLst>
          </p:cNvPr>
          <p:cNvGrpSpPr/>
          <p:nvPr/>
        </p:nvGrpSpPr>
        <p:grpSpPr>
          <a:xfrm>
            <a:off x="8857718" y="4787927"/>
            <a:ext cx="448563" cy="2921354"/>
            <a:chOff x="4469086" y="2401467"/>
            <a:chExt cx="205827" cy="1460677"/>
          </a:xfrm>
        </p:grpSpPr>
        <p:sp>
          <p:nvSpPr>
            <p:cNvPr id="18" name="Rectangle 7" descr="OPL20U25GSXzBJYl68kk8uQGfFKzs7yb1M4KJWUiLk6ZEvGF+qCIPSnY57AbBFCvTW2023.18.37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1AC8D2D3-EAB3-A5B4-1A5D-BD4AC57FE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087" y="3469729"/>
              <a:ext cx="205826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1371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4" name="Rectangle 5" descr="OPL20U25GSXzBJYl68kk8uQGfFKzs7yb1M4KJWUiLk6ZEvGF+qCIPSnY57AbBFCvTW2023.18.37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1663EE8E-8FC9-8BFE-BE1B-7FD38C131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086" y="2401467"/>
              <a:ext cx="205826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1371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6" name="Rectangle 6" descr="OPL20U25GSXzBJYl68kk8uQGfFKzs7yb1M4KJWUiLk6ZEvGF+qCIPSnY57AbBFCvTW2023.18.37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E8AB3E4-190D-DFCA-398A-33A75524A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086" y="3058692"/>
              <a:ext cx="205826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1371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altLang="en-US" sz="4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16D5885-3A50-48E0-B558-E57F5A82D151}"/>
                  </a:ext>
                </a:extLst>
              </p:cNvPr>
              <p:cNvSpPr txBox="1"/>
              <p:nvPr/>
            </p:nvSpPr>
            <p:spPr>
              <a:xfrm>
                <a:off x="11353334" y="2226167"/>
                <a:ext cx="1169184" cy="18595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pt-BR" sz="4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2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2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4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h</a:t>
                </a:r>
              </a:p>
            </p:txBody>
          </p:sp>
        </mc:Choice>
        <mc:Fallback xmlns="">
          <p:sp>
            <p:nvSpPr>
              <p:cNvPr id="21" name="TextBox 20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16D5885-3A50-48E0-B558-E57F5A82D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3334" y="2226167"/>
                <a:ext cx="1169184" cy="1859548"/>
              </a:xfrm>
              <a:prstGeom prst="rect">
                <a:avLst/>
              </a:prstGeom>
              <a:blipFill>
                <a:blip r:embed="rId5"/>
                <a:stretch>
                  <a:fillRect b="-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46A9104-27FA-4E28-B0E5-1C88A6C284D6}"/>
                  </a:ext>
                </a:extLst>
              </p:cNvPr>
              <p:cNvSpPr txBox="1"/>
              <p:nvPr/>
            </p:nvSpPr>
            <p:spPr>
              <a:xfrm>
                <a:off x="11353334" y="3264301"/>
                <a:ext cx="1169184" cy="18595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Arial"/>
                  </a:rPr>
                  <a:t>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pt-BR" sz="4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2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2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4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Arial"/>
                  </a:rPr>
                  <a:t> h</a:t>
                </a:r>
              </a:p>
            </p:txBody>
          </p:sp>
        </mc:Choice>
        <mc:Fallback xmlns="">
          <p:sp>
            <p:nvSpPr>
              <p:cNvPr id="22" name="TextBox 21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46A9104-27FA-4E28-B0E5-1C88A6C284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3334" y="3264301"/>
                <a:ext cx="1169184" cy="1859548"/>
              </a:xfrm>
              <a:prstGeom prst="rect">
                <a:avLst/>
              </a:prstGeom>
              <a:blipFill>
                <a:blip r:embed="rId6"/>
                <a:stretch>
                  <a:fillRect b="-6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D5BF7B27-38D8-4534-84AE-48D8E108E2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100" y="6083841"/>
            <a:ext cx="9410700" cy="1086666"/>
          </a:xfrm>
          <a:prstGeom prst="rect">
            <a:avLst/>
          </a:prstGeom>
        </p:spPr>
      </p:pic>
      <p:sp>
        <p:nvSpPr>
          <p:cNvPr id="30" name="Rectangle 11">
            <a:extLst>
              <a:ext uri="{FF2B5EF4-FFF2-40B4-BE49-F238E27FC236}">
                <a16:creationId xmlns:a16="http://schemas.microsoft.com/office/drawing/2014/main" id="{4E89CAC3-E64B-41ED-AF30-CEE475001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9DB2C03-1184-4984-B04A-89D72847C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6350" y="6370638"/>
          <a:ext cx="39639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203040" progId="Equation.DSMT4">
                  <p:embed/>
                </p:oleObj>
              </mc:Choice>
              <mc:Fallback>
                <p:oleObj name="Equation" r:id="rId8" imgW="138420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9DB2C03-1184-4984-B04A-89D72847C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6350" y="6370638"/>
                        <a:ext cx="3963988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01660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1367" y="451947"/>
            <a:ext cx="1629750" cy="177439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4645" y="2726780"/>
            <a:ext cx="1219334" cy="1327548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48999" y="20574000"/>
            <a:ext cx="14220070" cy="216393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lvl="0" defTabSz="1828800">
              <a:buClr>
                <a:srgbClr val="000000"/>
              </a:buClr>
              <a:defRPr/>
            </a:pPr>
            <a:r>
              <a:rPr kumimoji="0" lang="en-US" sz="4800" b="1" i="0" u="sng" strike="noStrike" kern="0" cap="none" spc="0" normalizeH="0" baseline="0" noProof="0" dirty="0" err="1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4800" b="1" i="0" u="sng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3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: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ẫ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ể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vi-VN" sz="4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26" name="Rectangle 25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074043" y="20574000"/>
            <a:ext cx="7307957" cy="173092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Arial"/>
              </a:rPr>
              <a:t>A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sp>
        <p:nvSpPr>
          <p:cNvPr id="42" name="Rectangle 41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07356" y="20574000"/>
            <a:ext cx="7122243" cy="164806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</a:t>
            </a: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4" name="Rectangle 43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44589" y="20574000"/>
            <a:ext cx="7085010" cy="16644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Arial"/>
              </a:rPr>
              <a:t>D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47" name="Picture 4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868741"/>
            <a:ext cx="1259674" cy="1062088"/>
          </a:xfrm>
          <a:prstGeom prst="rect">
            <a:avLst/>
          </a:prstGeom>
        </p:spPr>
      </p:pic>
      <p:pic>
        <p:nvPicPr>
          <p:cNvPr id="49" name="Picture 4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792" y="7973039"/>
            <a:ext cx="1207114" cy="1060796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539" y="6007476"/>
            <a:ext cx="1481338" cy="965690"/>
          </a:xfrm>
          <a:prstGeom prst="rect">
            <a:avLst/>
          </a:prstGeom>
        </p:spPr>
      </p:pic>
      <p:sp>
        <p:nvSpPr>
          <p:cNvPr id="18" name="Cloud 17">
            <a:hlinkClick r:id="rId8" action="ppaction://hlinksldjump"/>
          </p:cNvPr>
          <p:cNvSpPr/>
          <p:nvPr/>
        </p:nvSpPr>
        <p:spPr>
          <a:xfrm>
            <a:off x="12017563" y="8524271"/>
            <a:ext cx="3850952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36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074042" y="20574000"/>
            <a:ext cx="7155557" cy="16415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</a:t>
            </a: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545" y="3793226"/>
            <a:ext cx="1208584" cy="1062088"/>
          </a:xfrm>
          <a:prstGeom prst="rect">
            <a:avLst/>
          </a:prstGeom>
        </p:spPr>
      </p:pic>
      <p:sp>
        <p:nvSpPr>
          <p:cNvPr id="35" name="Cloud 34">
            <a:extLst>
              <a:ext uri="{FF2B5EF4-FFF2-40B4-BE49-F238E27FC236}">
                <a16:creationId xmlns:a16="http://schemas.microsoft.com/office/drawing/2014/main" id="{1FCC43CE-0AF7-F15B-766F-2CE1C127C506}"/>
              </a:ext>
            </a:extLst>
          </p:cNvPr>
          <p:cNvSpPr/>
          <p:nvPr/>
        </p:nvSpPr>
        <p:spPr>
          <a:xfrm>
            <a:off x="1440366" y="20574000"/>
            <a:ext cx="867692" cy="461848"/>
          </a:xfrm>
          <a:prstGeom prst="cloud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vi-VN" sz="21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63" name="Oval 70">
            <a:extLst>
              <a:ext uri="{FF2B5EF4-FFF2-40B4-BE49-F238E27FC236}">
                <a16:creationId xmlns:a16="http://schemas.microsoft.com/office/drawing/2014/main" id="{2276BA40-10C1-AC0D-25E4-F706030BD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5341" y="8496261"/>
            <a:ext cx="1765114" cy="1702594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l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76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  <a:sym typeface="Arial"/>
            </a:endParaRPr>
          </a:p>
        </p:txBody>
      </p:sp>
      <p:sp>
        <p:nvSpPr>
          <p:cNvPr id="64" name="Oval 71">
            <a:extLst>
              <a:ext uri="{FF2B5EF4-FFF2-40B4-BE49-F238E27FC236}">
                <a16:creationId xmlns:a16="http://schemas.microsoft.com/office/drawing/2014/main" id="{91CFEA56-8BA6-AB4A-F7A8-61FA14ECE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3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65" name="Oval 72">
            <a:extLst>
              <a:ext uri="{FF2B5EF4-FFF2-40B4-BE49-F238E27FC236}">
                <a16:creationId xmlns:a16="http://schemas.microsoft.com/office/drawing/2014/main" id="{4FC0D05E-8071-A438-A49D-D6F6142A7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1" y="20574000"/>
            <a:ext cx="1698554" cy="168592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66" name="Oval 73">
            <a:extLst>
              <a:ext uri="{FF2B5EF4-FFF2-40B4-BE49-F238E27FC236}">
                <a16:creationId xmlns:a16="http://schemas.microsoft.com/office/drawing/2014/main" id="{A0583042-8382-B97C-5758-2AC0A1A4B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1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67" name="Oval 74">
            <a:extLst>
              <a:ext uri="{FF2B5EF4-FFF2-40B4-BE49-F238E27FC236}">
                <a16:creationId xmlns:a16="http://schemas.microsoft.com/office/drawing/2014/main" id="{CBBD650F-E445-B375-6255-802C6528B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5369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68" name="Oval 75">
            <a:extLst>
              <a:ext uri="{FF2B5EF4-FFF2-40B4-BE49-F238E27FC236}">
                <a16:creationId xmlns:a16="http://schemas.microsoft.com/office/drawing/2014/main" id="{33C4A21C-0BBF-2CD3-B1E4-83C4D4622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9175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69" name="Oval 75">
            <a:extLst>
              <a:ext uri="{FF2B5EF4-FFF2-40B4-BE49-F238E27FC236}">
                <a16:creationId xmlns:a16="http://schemas.microsoft.com/office/drawing/2014/main" id="{809D7E10-F11E-46FA-81A6-519B9FC45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6385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70" name="Oval 75">
            <a:extLst>
              <a:ext uri="{FF2B5EF4-FFF2-40B4-BE49-F238E27FC236}">
                <a16:creationId xmlns:a16="http://schemas.microsoft.com/office/drawing/2014/main" id="{EB48AB6E-6AA4-9152-F64C-417EF6C88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7706" y="20574000"/>
            <a:ext cx="1631636" cy="154337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71" name="Oval 75">
            <a:extLst>
              <a:ext uri="{FF2B5EF4-FFF2-40B4-BE49-F238E27FC236}">
                <a16:creationId xmlns:a16="http://schemas.microsoft.com/office/drawing/2014/main" id="{B8F3098B-EFDE-D875-9A10-EF72C8B21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2579" y="20574000"/>
            <a:ext cx="1698554" cy="158720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72" name="Oval 75">
            <a:extLst>
              <a:ext uri="{FF2B5EF4-FFF2-40B4-BE49-F238E27FC236}">
                <a16:creationId xmlns:a16="http://schemas.microsoft.com/office/drawing/2014/main" id="{BD324F01-E47A-9080-DD95-746C92D72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6759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73" name="Oval 75">
            <a:extLst>
              <a:ext uri="{FF2B5EF4-FFF2-40B4-BE49-F238E27FC236}">
                <a16:creationId xmlns:a16="http://schemas.microsoft.com/office/drawing/2014/main" id="{2C262975-2A13-CD5B-E8BE-9D26A127A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9159" y="8536497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grpSp>
        <p:nvGrpSpPr>
          <p:cNvPr id="74" name="Group 81">
            <a:extLst>
              <a:ext uri="{FF2B5EF4-FFF2-40B4-BE49-F238E27FC236}">
                <a16:creationId xmlns:a16="http://schemas.microsoft.com/office/drawing/2014/main" id="{779B4342-477E-90AC-6059-CA027671489B}"/>
              </a:ext>
            </a:extLst>
          </p:cNvPr>
          <p:cNvGrpSpPr>
            <a:grpSpLocks/>
          </p:cNvGrpSpPr>
          <p:nvPr/>
        </p:nvGrpSpPr>
        <p:grpSpPr bwMode="auto">
          <a:xfrm>
            <a:off x="15731212" y="8178320"/>
            <a:ext cx="2356852" cy="2084784"/>
            <a:chOff x="-1285" y="1957"/>
            <a:chExt cx="1392" cy="1248"/>
          </a:xfrm>
          <a:solidFill>
            <a:schemeClr val="bg1"/>
          </a:solidFill>
        </p:grpSpPr>
        <p:sp>
          <p:nvSpPr>
            <p:cNvPr id="75" name="Oval 82">
              <a:extLst>
                <a:ext uri="{FF2B5EF4-FFF2-40B4-BE49-F238E27FC236}">
                  <a16:creationId xmlns:a16="http://schemas.microsoft.com/office/drawing/2014/main" id="{32D3163C-10F2-1496-7AFF-947A1C4B1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71" y="1957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536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lang="en-US" sz="765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  <a:sym typeface="Arial"/>
              </a:endParaRPr>
            </a:p>
          </p:txBody>
        </p:sp>
        <p:sp>
          <p:nvSpPr>
            <p:cNvPr id="76" name="Text Box 83">
              <a:extLst>
                <a:ext uri="{FF2B5EF4-FFF2-40B4-BE49-F238E27FC236}">
                  <a16:creationId xmlns:a16="http://schemas.microsoft.com/office/drawing/2014/main" id="{13B9D3F9-826E-7C8F-46B5-CF57203EE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85" y="2350"/>
              <a:ext cx="1392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13536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altLang="en-US" sz="3450" b="0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  <a:sym typeface="Arial"/>
                </a:rPr>
                <a:t>HẾT GIỜ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A62A61-B87D-0B27-BD01-9D9EE10BC63A}"/>
                  </a:ext>
                </a:extLst>
              </p:cNvPr>
              <p:cNvSpPr txBox="1"/>
              <p:nvPr/>
            </p:nvSpPr>
            <p:spPr>
              <a:xfrm>
                <a:off x="1681577" y="20574000"/>
                <a:ext cx="2574851" cy="12546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60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sym typeface="Arial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60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sym typeface="Arial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A62A61-B87D-0B27-BD01-9D9EE10BC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577" y="20574000"/>
                <a:ext cx="2574851" cy="12546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C9B512-0DF5-072F-8548-0D978676E034}"/>
                  </a:ext>
                </a:extLst>
              </p:cNvPr>
              <p:cNvSpPr txBox="1"/>
              <p:nvPr/>
            </p:nvSpPr>
            <p:spPr>
              <a:xfrm>
                <a:off x="1981201" y="20574000"/>
                <a:ext cx="2052133" cy="1085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C9B512-0DF5-072F-8548-0D978676E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20574000"/>
                <a:ext cx="2052133" cy="10852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129A5A-F699-CC3E-C76A-CD2BDB3E0B99}"/>
                  </a:ext>
                </a:extLst>
              </p:cNvPr>
              <p:cNvSpPr txBox="1"/>
              <p:nvPr/>
            </p:nvSpPr>
            <p:spPr>
              <a:xfrm>
                <a:off x="1981201" y="20574000"/>
                <a:ext cx="1683834" cy="1262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5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</a:rPr>
                                <m:t>−2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56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56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5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129A5A-F699-CC3E-C76A-CD2BDB3E0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20574000"/>
                <a:ext cx="1683834" cy="12629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48C974-9511-B9E1-1285-C1FEFB2037B1}"/>
                  </a:ext>
                </a:extLst>
              </p:cNvPr>
              <p:cNvSpPr txBox="1"/>
              <p:nvPr/>
            </p:nvSpPr>
            <p:spPr>
              <a:xfrm>
                <a:off x="2245114" y="20574000"/>
                <a:ext cx="8284184" cy="1085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  <m:t>−</m:t>
                              </m:r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48C974-9511-B9E1-1285-C1FEFB203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14" y="20574000"/>
                <a:ext cx="8284184" cy="10852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852F367-1451-F042-4D45-AAFFF669C6EE}"/>
              </a:ext>
            </a:extLst>
          </p:cNvPr>
          <p:cNvCxnSpPr>
            <a:cxnSpLocks/>
          </p:cNvCxnSpPr>
          <p:nvPr/>
        </p:nvCxnSpPr>
        <p:spPr>
          <a:xfrm>
            <a:off x="8534400" y="1985177"/>
            <a:ext cx="0" cy="7377393"/>
          </a:xfrm>
          <a:prstGeom prst="line">
            <a:avLst/>
          </a:prstGeom>
          <a:ln w="508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55D02CD-3EE8-1A23-BCFD-BE04D8D90904}"/>
                  </a:ext>
                </a:extLst>
              </p:cNvPr>
              <p:cNvSpPr txBox="1"/>
              <p:nvPr/>
            </p:nvSpPr>
            <p:spPr>
              <a:xfrm>
                <a:off x="10700948" y="3271181"/>
                <a:ext cx="2266123" cy="167090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kumimoji="0" lang="en-US" sz="5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+mn-ea"/>
                              <a:cs typeface="Cambria Math" panose="02040503050406030204" charset="0"/>
                            </a:rPr>
                            <m:t>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5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5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  <m:r>
                        <a:rPr kumimoji="0" lang="en-US" sz="5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</m:oMath>
                  </m:oMathPara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55D02CD-3EE8-1A23-BCFD-BE04D8D90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0948" y="3271181"/>
                <a:ext cx="2266123" cy="167090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47FCF762-5634-F423-7363-59ABCDCF882C}"/>
              </a:ext>
            </a:extLst>
          </p:cNvPr>
          <p:cNvSpPr txBox="1"/>
          <p:nvPr/>
        </p:nvSpPr>
        <p:spPr>
          <a:xfrm>
            <a:off x="14512121" y="3310786"/>
            <a:ext cx="1868362" cy="163121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5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b&gt;0</a:t>
            </a: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1F20C-BA54-8261-46BE-7E8880F50753}"/>
                  </a:ext>
                </a:extLst>
              </p:cNvPr>
              <p:cNvSpPr txBox="1"/>
              <p:nvPr/>
            </p:nvSpPr>
            <p:spPr>
              <a:xfrm>
                <a:off x="12669928" y="3282162"/>
                <a:ext cx="1859501" cy="167565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+mn-ea"/>
                              <a:cs typeface="Cambria Math" panose="02040503050406030204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1F20C-BA54-8261-46BE-7E8880F50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9928" y="3282162"/>
                <a:ext cx="1859501" cy="167565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EAFDB9-5F0D-6704-3E7E-7ED6665B8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24765"/>
              </p:ext>
            </p:extLst>
          </p:nvPr>
        </p:nvGraphicFramePr>
        <p:xfrm>
          <a:off x="11747417" y="166907"/>
          <a:ext cx="922511" cy="147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5560" imgH="471791" progId="Equation.DSMT4">
                  <p:embed/>
                </p:oleObj>
              </mc:Choice>
              <mc:Fallback>
                <p:oleObj name="Equation" r:id="rId15" imgW="285560" imgH="471791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2EAFDB9-5F0D-6704-3E7E-7ED6665B8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47417" y="166907"/>
                        <a:ext cx="922511" cy="147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170351"/>
      </p:ext>
    </p:extLst>
  </p:cSld>
  <p:clrMapOvr>
    <a:masterClrMapping/>
  </p:clrMapOvr>
  <p:transition>
    <p:fade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500"/>
                            </p:stCondLst>
                            <p:childTnLst>
                              <p:par>
                                <p:cTn id="9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000"/>
                            </p:stCondLst>
                            <p:childTnLst>
                              <p:par>
                                <p:cTn id="10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500"/>
                            </p:stCondLst>
                            <p:childTnLst>
                              <p:par>
                                <p:cTn id="11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000"/>
                            </p:stCondLst>
                            <p:childTnLst>
                              <p:par>
                                <p:cTn id="11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7500"/>
                            </p:stCondLst>
                            <p:childTnLst>
                              <p:par>
                                <p:cTn id="12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500"/>
                            </p:stCondLst>
                            <p:childTnLst>
                              <p:par>
                                <p:cTn id="12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000"/>
                            </p:stCondLst>
                            <p:childTnLst>
                              <p:par>
                                <p:cTn id="13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9500"/>
                            </p:stCondLst>
                            <p:childTnLst>
                              <p:par>
                                <p:cTn id="13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1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9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4" grpId="0" animBg="1"/>
      <p:bldP spid="34" grpId="0" animBg="1"/>
      <p:bldP spid="35" grpId="0" animBg="1"/>
      <p:bldP spid="64" grpId="0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3" grpId="0"/>
      <p:bldP spid="5" grpId="0"/>
      <p:bldP spid="12" grpId="0"/>
      <p:bldP spid="13" grpId="0"/>
      <p:bldP spid="19" grpId="0" animBg="1"/>
      <p:bldP spid="20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1367" y="451947"/>
            <a:ext cx="1629750" cy="177439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4645" y="2726780"/>
            <a:ext cx="1219334" cy="1327548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48999" y="-1937"/>
            <a:ext cx="14220070" cy="216393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lvl="0" defTabSz="1828800">
              <a:buClr>
                <a:srgbClr val="000000"/>
              </a:buClr>
              <a:defRPr/>
            </a:pPr>
            <a:r>
              <a:rPr kumimoji="0" lang="en-US" sz="4800" b="1" i="0" u="sng" strike="noStrike" kern="0" cap="none" spc="0" normalizeH="0" baseline="0" noProof="0" dirty="0" err="1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4800" b="1" i="0" u="sng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3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: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ẫ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ể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vi-VN" sz="4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26" name="Rectangle 25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074043" y="1639304"/>
            <a:ext cx="7307957" cy="173092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Arial"/>
              </a:rPr>
              <a:t>A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sp>
        <p:nvSpPr>
          <p:cNvPr id="42" name="Rectangle 41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07356" y="5642526"/>
            <a:ext cx="7122243" cy="164806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</a:t>
            </a: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4" name="Rectangle 43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44589" y="7672236"/>
            <a:ext cx="7085010" cy="16644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Arial"/>
              </a:rPr>
              <a:t>D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47" name="Picture 4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868741"/>
            <a:ext cx="1259674" cy="1062088"/>
          </a:xfrm>
          <a:prstGeom prst="rect">
            <a:avLst/>
          </a:prstGeom>
        </p:spPr>
      </p:pic>
      <p:pic>
        <p:nvPicPr>
          <p:cNvPr id="49" name="Picture 4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792" y="7973039"/>
            <a:ext cx="1207114" cy="1060796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539" y="6007476"/>
            <a:ext cx="1481338" cy="965690"/>
          </a:xfrm>
          <a:prstGeom prst="rect">
            <a:avLst/>
          </a:prstGeom>
        </p:spPr>
      </p:pic>
      <p:sp>
        <p:nvSpPr>
          <p:cNvPr id="18" name="Cloud 17">
            <a:hlinkClick r:id="rId8" action="ppaction://hlinksldjump"/>
          </p:cNvPr>
          <p:cNvSpPr/>
          <p:nvPr/>
        </p:nvSpPr>
        <p:spPr>
          <a:xfrm>
            <a:off x="12017563" y="8524271"/>
            <a:ext cx="3850952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36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074042" y="3641583"/>
            <a:ext cx="7155557" cy="16415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</a:t>
            </a: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545" y="3793226"/>
            <a:ext cx="1208584" cy="1062088"/>
          </a:xfrm>
          <a:prstGeom prst="rect">
            <a:avLst/>
          </a:prstGeom>
        </p:spPr>
      </p:pic>
      <p:sp>
        <p:nvSpPr>
          <p:cNvPr id="35" name="Cloud 34">
            <a:extLst>
              <a:ext uri="{FF2B5EF4-FFF2-40B4-BE49-F238E27FC236}">
                <a16:creationId xmlns:a16="http://schemas.microsoft.com/office/drawing/2014/main" id="{1FCC43CE-0AF7-F15B-766F-2CE1C127C506}"/>
              </a:ext>
            </a:extLst>
          </p:cNvPr>
          <p:cNvSpPr/>
          <p:nvPr/>
        </p:nvSpPr>
        <p:spPr>
          <a:xfrm>
            <a:off x="1440366" y="9801256"/>
            <a:ext cx="867692" cy="461848"/>
          </a:xfrm>
          <a:prstGeom prst="cloud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vi-VN" sz="21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63" name="Oval 70">
            <a:extLst>
              <a:ext uri="{FF2B5EF4-FFF2-40B4-BE49-F238E27FC236}">
                <a16:creationId xmlns:a16="http://schemas.microsoft.com/office/drawing/2014/main" id="{2276BA40-10C1-AC0D-25E4-F706030BD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5341" y="8496261"/>
            <a:ext cx="1765114" cy="1702594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l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76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  <a:sym typeface="Arial"/>
            </a:endParaRPr>
          </a:p>
        </p:txBody>
      </p:sp>
      <p:sp>
        <p:nvSpPr>
          <p:cNvPr id="64" name="Oval 71">
            <a:extLst>
              <a:ext uri="{FF2B5EF4-FFF2-40B4-BE49-F238E27FC236}">
                <a16:creationId xmlns:a16="http://schemas.microsoft.com/office/drawing/2014/main" id="{91CFEA56-8BA6-AB4A-F7A8-61FA14ECE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3" y="8537567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65" name="Oval 72">
            <a:extLst>
              <a:ext uri="{FF2B5EF4-FFF2-40B4-BE49-F238E27FC236}">
                <a16:creationId xmlns:a16="http://schemas.microsoft.com/office/drawing/2014/main" id="{4FC0D05E-8071-A438-A49D-D6F6142A7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1" y="8503437"/>
            <a:ext cx="1698554" cy="168592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66" name="Oval 73">
            <a:extLst>
              <a:ext uri="{FF2B5EF4-FFF2-40B4-BE49-F238E27FC236}">
                <a16:creationId xmlns:a16="http://schemas.microsoft.com/office/drawing/2014/main" id="{A0583042-8382-B97C-5758-2AC0A1A4B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1" y="8542229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67" name="Oval 74">
            <a:extLst>
              <a:ext uri="{FF2B5EF4-FFF2-40B4-BE49-F238E27FC236}">
                <a16:creationId xmlns:a16="http://schemas.microsoft.com/office/drawing/2014/main" id="{CBBD650F-E445-B375-6255-802C6528B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5369" y="8547869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68" name="Oval 75">
            <a:extLst>
              <a:ext uri="{FF2B5EF4-FFF2-40B4-BE49-F238E27FC236}">
                <a16:creationId xmlns:a16="http://schemas.microsoft.com/office/drawing/2014/main" id="{33C4A21C-0BBF-2CD3-B1E4-83C4D4622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9175" y="8537567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69" name="Oval 75">
            <a:extLst>
              <a:ext uri="{FF2B5EF4-FFF2-40B4-BE49-F238E27FC236}">
                <a16:creationId xmlns:a16="http://schemas.microsoft.com/office/drawing/2014/main" id="{809D7E10-F11E-46FA-81A6-519B9FC45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6385" y="8543365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70" name="Oval 75">
            <a:extLst>
              <a:ext uri="{FF2B5EF4-FFF2-40B4-BE49-F238E27FC236}">
                <a16:creationId xmlns:a16="http://schemas.microsoft.com/office/drawing/2014/main" id="{EB48AB6E-6AA4-9152-F64C-417EF6C88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7706" y="8581257"/>
            <a:ext cx="1631636" cy="154337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71" name="Oval 75">
            <a:extLst>
              <a:ext uri="{FF2B5EF4-FFF2-40B4-BE49-F238E27FC236}">
                <a16:creationId xmlns:a16="http://schemas.microsoft.com/office/drawing/2014/main" id="{B8F3098B-EFDE-D875-9A10-EF72C8B21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2579" y="8537433"/>
            <a:ext cx="1698554" cy="158720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72" name="Oval 75">
            <a:extLst>
              <a:ext uri="{FF2B5EF4-FFF2-40B4-BE49-F238E27FC236}">
                <a16:creationId xmlns:a16="http://schemas.microsoft.com/office/drawing/2014/main" id="{BD324F01-E47A-9080-DD95-746C92D72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6759" y="8547059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73" name="Oval 75">
            <a:extLst>
              <a:ext uri="{FF2B5EF4-FFF2-40B4-BE49-F238E27FC236}">
                <a16:creationId xmlns:a16="http://schemas.microsoft.com/office/drawing/2014/main" id="{2C262975-2A13-CD5B-E8BE-9D26A127A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9159" y="8536497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grpSp>
        <p:nvGrpSpPr>
          <p:cNvPr id="74" name="Group 81">
            <a:extLst>
              <a:ext uri="{FF2B5EF4-FFF2-40B4-BE49-F238E27FC236}">
                <a16:creationId xmlns:a16="http://schemas.microsoft.com/office/drawing/2014/main" id="{779B4342-477E-90AC-6059-CA027671489B}"/>
              </a:ext>
            </a:extLst>
          </p:cNvPr>
          <p:cNvGrpSpPr>
            <a:grpSpLocks/>
          </p:cNvGrpSpPr>
          <p:nvPr/>
        </p:nvGrpSpPr>
        <p:grpSpPr bwMode="auto">
          <a:xfrm>
            <a:off x="15731212" y="8178320"/>
            <a:ext cx="2356852" cy="2084784"/>
            <a:chOff x="-1285" y="1957"/>
            <a:chExt cx="1392" cy="1248"/>
          </a:xfrm>
          <a:solidFill>
            <a:schemeClr val="bg1"/>
          </a:solidFill>
        </p:grpSpPr>
        <p:sp>
          <p:nvSpPr>
            <p:cNvPr id="75" name="Oval 82">
              <a:extLst>
                <a:ext uri="{FF2B5EF4-FFF2-40B4-BE49-F238E27FC236}">
                  <a16:creationId xmlns:a16="http://schemas.microsoft.com/office/drawing/2014/main" id="{32D3163C-10F2-1496-7AFF-947A1C4B1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71" y="1957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536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lang="en-US" sz="765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  <a:sym typeface="Arial"/>
              </a:endParaRPr>
            </a:p>
          </p:txBody>
        </p:sp>
        <p:sp>
          <p:nvSpPr>
            <p:cNvPr id="76" name="Text Box 83">
              <a:extLst>
                <a:ext uri="{FF2B5EF4-FFF2-40B4-BE49-F238E27FC236}">
                  <a16:creationId xmlns:a16="http://schemas.microsoft.com/office/drawing/2014/main" id="{13B9D3F9-826E-7C8F-46B5-CF57203EE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85" y="2350"/>
              <a:ext cx="1392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13536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altLang="en-US" sz="3450" b="0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  <a:sym typeface="Arial"/>
                </a:rPr>
                <a:t>HẾT GIỜ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A62A61-B87D-0B27-BD01-9D9EE10BC63A}"/>
                  </a:ext>
                </a:extLst>
              </p:cNvPr>
              <p:cNvSpPr txBox="1"/>
              <p:nvPr/>
            </p:nvSpPr>
            <p:spPr>
              <a:xfrm>
                <a:off x="1681577" y="5838073"/>
                <a:ext cx="2574851" cy="12546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60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sym typeface="Arial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60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sym typeface="Arial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A62A61-B87D-0B27-BD01-9D9EE10BC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577" y="5838073"/>
                <a:ext cx="2574851" cy="12546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C9B512-0DF5-072F-8548-0D978676E034}"/>
                  </a:ext>
                </a:extLst>
              </p:cNvPr>
              <p:cNvSpPr txBox="1"/>
              <p:nvPr/>
            </p:nvSpPr>
            <p:spPr>
              <a:xfrm>
                <a:off x="1981201" y="7894505"/>
                <a:ext cx="2052133" cy="1085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C9B512-0DF5-072F-8548-0D978676E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7894505"/>
                <a:ext cx="2052133" cy="10852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129A5A-F699-CC3E-C76A-CD2BDB3E0B99}"/>
                  </a:ext>
                </a:extLst>
              </p:cNvPr>
              <p:cNvSpPr txBox="1"/>
              <p:nvPr/>
            </p:nvSpPr>
            <p:spPr>
              <a:xfrm>
                <a:off x="1981201" y="3670869"/>
                <a:ext cx="1683834" cy="1262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5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</a:rPr>
                                <m:t>−2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56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56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5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129A5A-F699-CC3E-C76A-CD2BDB3E0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3670869"/>
                <a:ext cx="1683834" cy="12629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48C974-9511-B9E1-1285-C1FEFB2037B1}"/>
                  </a:ext>
                </a:extLst>
              </p:cNvPr>
              <p:cNvSpPr txBox="1"/>
              <p:nvPr/>
            </p:nvSpPr>
            <p:spPr>
              <a:xfrm>
                <a:off x="2245114" y="1968804"/>
                <a:ext cx="8284184" cy="1085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  <m:t>−</m:t>
                              </m:r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48C974-9511-B9E1-1285-C1FEFB203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14" y="1968804"/>
                <a:ext cx="8284184" cy="10852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852F367-1451-F042-4D45-AAFFF669C6EE}"/>
              </a:ext>
            </a:extLst>
          </p:cNvPr>
          <p:cNvCxnSpPr>
            <a:cxnSpLocks/>
          </p:cNvCxnSpPr>
          <p:nvPr/>
        </p:nvCxnSpPr>
        <p:spPr>
          <a:xfrm>
            <a:off x="8534400" y="1985177"/>
            <a:ext cx="0" cy="7377393"/>
          </a:xfrm>
          <a:prstGeom prst="line">
            <a:avLst/>
          </a:prstGeom>
          <a:ln w="508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55D02CD-3EE8-1A23-BCFD-BE04D8D90904}"/>
                  </a:ext>
                </a:extLst>
              </p:cNvPr>
              <p:cNvSpPr txBox="1"/>
              <p:nvPr/>
            </p:nvSpPr>
            <p:spPr>
              <a:xfrm>
                <a:off x="10700948" y="3271181"/>
                <a:ext cx="2266123" cy="167090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kumimoji="0" lang="en-US" sz="5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+mn-ea"/>
                              <a:cs typeface="Cambria Math" panose="02040503050406030204" charset="0"/>
                            </a:rPr>
                            <m:t>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5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5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  <m:r>
                        <a:rPr kumimoji="0" lang="en-US" sz="5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</m:oMath>
                  </m:oMathPara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55D02CD-3EE8-1A23-BCFD-BE04D8D90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0948" y="3271181"/>
                <a:ext cx="2266123" cy="167090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47FCF762-5634-F423-7363-59ABCDCF882C}"/>
              </a:ext>
            </a:extLst>
          </p:cNvPr>
          <p:cNvSpPr txBox="1"/>
          <p:nvPr/>
        </p:nvSpPr>
        <p:spPr>
          <a:xfrm>
            <a:off x="14512121" y="3310786"/>
            <a:ext cx="1868362" cy="163121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5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b&gt;0</a:t>
            </a: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1F20C-BA54-8261-46BE-7E8880F50753}"/>
                  </a:ext>
                </a:extLst>
              </p:cNvPr>
              <p:cNvSpPr txBox="1"/>
              <p:nvPr/>
            </p:nvSpPr>
            <p:spPr>
              <a:xfrm>
                <a:off x="12669928" y="3282162"/>
                <a:ext cx="1859501" cy="167565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+mn-ea"/>
                              <a:cs typeface="Cambria Math" panose="02040503050406030204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1F20C-BA54-8261-46BE-7E8880F50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9928" y="3282162"/>
                <a:ext cx="1859501" cy="167565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EAFDB9-5F0D-6704-3E7E-7ED6665B8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24765"/>
              </p:ext>
            </p:extLst>
          </p:nvPr>
        </p:nvGraphicFramePr>
        <p:xfrm>
          <a:off x="11747417" y="166907"/>
          <a:ext cx="922511" cy="147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5560" imgH="471791" progId="Equation.DSMT4">
                  <p:embed/>
                </p:oleObj>
              </mc:Choice>
              <mc:Fallback>
                <p:oleObj name="Equation" r:id="rId15" imgW="285560" imgH="471791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2EAFDB9-5F0D-6704-3E7E-7ED6665B8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47417" y="166907"/>
                        <a:ext cx="922511" cy="147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163648"/>
      </p:ext>
    </p:extLst>
  </p:cSld>
  <p:clrMapOvr>
    <a:masterClrMapping/>
  </p:clrMapOvr>
  <p:transition>
    <p:fade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500"/>
                            </p:stCondLst>
                            <p:childTnLst>
                              <p:par>
                                <p:cTn id="9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000"/>
                            </p:stCondLst>
                            <p:childTnLst>
                              <p:par>
                                <p:cTn id="10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500"/>
                            </p:stCondLst>
                            <p:childTnLst>
                              <p:par>
                                <p:cTn id="11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000"/>
                            </p:stCondLst>
                            <p:childTnLst>
                              <p:par>
                                <p:cTn id="11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7500"/>
                            </p:stCondLst>
                            <p:childTnLst>
                              <p:par>
                                <p:cTn id="12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500"/>
                            </p:stCondLst>
                            <p:childTnLst>
                              <p:par>
                                <p:cTn id="12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000"/>
                            </p:stCondLst>
                            <p:childTnLst>
                              <p:par>
                                <p:cTn id="13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9500"/>
                            </p:stCondLst>
                            <p:childTnLst>
                              <p:par>
                                <p:cTn id="13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1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9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4" grpId="0" animBg="1"/>
      <p:bldP spid="34" grpId="0" animBg="1"/>
      <p:bldP spid="35" grpId="0" animBg="1"/>
      <p:bldP spid="64" grpId="0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3" grpId="0"/>
      <p:bldP spid="5" grpId="0"/>
      <p:bldP spid="12" grpId="0"/>
      <p:bldP spid="13" grpId="0"/>
      <p:bldP spid="19" grpId="0" animBg="1"/>
      <p:bldP spid="20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600000">
            <a:off x="16591367" y="451947"/>
            <a:ext cx="1629750" cy="177439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600000">
            <a:off x="16754645" y="2726780"/>
            <a:ext cx="1219334" cy="1327548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48999" y="-1937"/>
            <a:ext cx="14220070" cy="216393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lvl="0" defTabSz="1828800">
              <a:buClr>
                <a:srgbClr val="000000"/>
              </a:buClr>
              <a:defRPr/>
            </a:pPr>
            <a:r>
              <a:rPr kumimoji="0" lang="en-US" sz="4800" b="1" i="0" u="sng" strike="noStrike" kern="0" cap="none" spc="0" normalizeH="0" baseline="0" noProof="0" dirty="0" err="1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4800" b="1" i="0" u="sng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3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: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ẫ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ể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vi-VN" sz="4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26" name="Rectangle 25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074043" y="1639304"/>
            <a:ext cx="7307957" cy="173092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Arial"/>
              </a:rPr>
              <a:t>A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sp>
        <p:nvSpPr>
          <p:cNvPr id="42" name="Rectangle 41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07356" y="5642526"/>
            <a:ext cx="7122243" cy="164806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</a:t>
            </a: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4" name="Rectangle 43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44589" y="7672236"/>
            <a:ext cx="7085010" cy="16644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Arial"/>
              </a:rPr>
              <a:t>D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47" name="Picture 4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868741"/>
            <a:ext cx="1259674" cy="1062088"/>
          </a:xfrm>
          <a:prstGeom prst="rect">
            <a:avLst/>
          </a:prstGeom>
        </p:spPr>
      </p:pic>
      <p:pic>
        <p:nvPicPr>
          <p:cNvPr id="49" name="Picture 4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792" y="7973039"/>
            <a:ext cx="1207114" cy="1060796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539" y="6007476"/>
            <a:ext cx="1481338" cy="965690"/>
          </a:xfrm>
          <a:prstGeom prst="rect">
            <a:avLst/>
          </a:prstGeom>
        </p:spPr>
      </p:pic>
      <p:sp>
        <p:nvSpPr>
          <p:cNvPr id="18" name="Cloud 17">
            <a:hlinkClick r:id="rId8" action="ppaction://hlinksldjump"/>
          </p:cNvPr>
          <p:cNvSpPr/>
          <p:nvPr/>
        </p:nvSpPr>
        <p:spPr>
          <a:xfrm>
            <a:off x="12017563" y="8524271"/>
            <a:ext cx="3850952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36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074042" y="3641583"/>
            <a:ext cx="7155557" cy="16415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</a:t>
            </a: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545" y="3793226"/>
            <a:ext cx="1208584" cy="1062088"/>
          </a:xfrm>
          <a:prstGeom prst="rect">
            <a:avLst/>
          </a:prstGeom>
        </p:spPr>
      </p:pic>
      <p:sp>
        <p:nvSpPr>
          <p:cNvPr id="35" name="Cloud 34">
            <a:extLst>
              <a:ext uri="{FF2B5EF4-FFF2-40B4-BE49-F238E27FC236}">
                <a16:creationId xmlns:a16="http://schemas.microsoft.com/office/drawing/2014/main" id="{1FCC43CE-0AF7-F15B-766F-2CE1C127C506}"/>
              </a:ext>
            </a:extLst>
          </p:cNvPr>
          <p:cNvSpPr/>
          <p:nvPr/>
        </p:nvSpPr>
        <p:spPr>
          <a:xfrm>
            <a:off x="1440366" y="9801256"/>
            <a:ext cx="867692" cy="461848"/>
          </a:xfrm>
          <a:prstGeom prst="cloud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vi-VN" sz="21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63" name="Oval 70">
            <a:extLst>
              <a:ext uri="{FF2B5EF4-FFF2-40B4-BE49-F238E27FC236}">
                <a16:creationId xmlns:a16="http://schemas.microsoft.com/office/drawing/2014/main" id="{2276BA40-10C1-AC0D-25E4-F706030BD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5341" y="8496261"/>
            <a:ext cx="1765114" cy="1702594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l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76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  <a:sym typeface="Arial"/>
            </a:endParaRPr>
          </a:p>
        </p:txBody>
      </p:sp>
      <p:sp>
        <p:nvSpPr>
          <p:cNvPr id="64" name="Oval 71">
            <a:extLst>
              <a:ext uri="{FF2B5EF4-FFF2-40B4-BE49-F238E27FC236}">
                <a16:creationId xmlns:a16="http://schemas.microsoft.com/office/drawing/2014/main" id="{91CFEA56-8BA6-AB4A-F7A8-61FA14ECE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3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65" name="Oval 72">
            <a:extLst>
              <a:ext uri="{FF2B5EF4-FFF2-40B4-BE49-F238E27FC236}">
                <a16:creationId xmlns:a16="http://schemas.microsoft.com/office/drawing/2014/main" id="{4FC0D05E-8071-A438-A49D-D6F6142A7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1" y="20574000"/>
            <a:ext cx="1698554" cy="168592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66" name="Oval 73">
            <a:extLst>
              <a:ext uri="{FF2B5EF4-FFF2-40B4-BE49-F238E27FC236}">
                <a16:creationId xmlns:a16="http://schemas.microsoft.com/office/drawing/2014/main" id="{A0583042-8382-B97C-5758-2AC0A1A4B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1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67" name="Oval 74">
            <a:extLst>
              <a:ext uri="{FF2B5EF4-FFF2-40B4-BE49-F238E27FC236}">
                <a16:creationId xmlns:a16="http://schemas.microsoft.com/office/drawing/2014/main" id="{CBBD650F-E445-B375-6255-802C6528B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5369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68" name="Oval 75">
            <a:extLst>
              <a:ext uri="{FF2B5EF4-FFF2-40B4-BE49-F238E27FC236}">
                <a16:creationId xmlns:a16="http://schemas.microsoft.com/office/drawing/2014/main" id="{33C4A21C-0BBF-2CD3-B1E4-83C4D4622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9175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69" name="Oval 75">
            <a:extLst>
              <a:ext uri="{FF2B5EF4-FFF2-40B4-BE49-F238E27FC236}">
                <a16:creationId xmlns:a16="http://schemas.microsoft.com/office/drawing/2014/main" id="{809D7E10-F11E-46FA-81A6-519B9FC45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6385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70" name="Oval 75">
            <a:extLst>
              <a:ext uri="{FF2B5EF4-FFF2-40B4-BE49-F238E27FC236}">
                <a16:creationId xmlns:a16="http://schemas.microsoft.com/office/drawing/2014/main" id="{EB48AB6E-6AA4-9152-F64C-417EF6C88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7706" y="20574000"/>
            <a:ext cx="1631636" cy="154337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71" name="Oval 75">
            <a:extLst>
              <a:ext uri="{FF2B5EF4-FFF2-40B4-BE49-F238E27FC236}">
                <a16:creationId xmlns:a16="http://schemas.microsoft.com/office/drawing/2014/main" id="{B8F3098B-EFDE-D875-9A10-EF72C8B21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2579" y="20574000"/>
            <a:ext cx="1698554" cy="158720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72" name="Oval 75">
            <a:extLst>
              <a:ext uri="{FF2B5EF4-FFF2-40B4-BE49-F238E27FC236}">
                <a16:creationId xmlns:a16="http://schemas.microsoft.com/office/drawing/2014/main" id="{BD324F01-E47A-9080-DD95-746C92D72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6759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73" name="Oval 75">
            <a:extLst>
              <a:ext uri="{FF2B5EF4-FFF2-40B4-BE49-F238E27FC236}">
                <a16:creationId xmlns:a16="http://schemas.microsoft.com/office/drawing/2014/main" id="{2C262975-2A13-CD5B-E8BE-9D26A127A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9159" y="20574000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grpSp>
        <p:nvGrpSpPr>
          <p:cNvPr id="74" name="Group 81">
            <a:extLst>
              <a:ext uri="{FF2B5EF4-FFF2-40B4-BE49-F238E27FC236}">
                <a16:creationId xmlns:a16="http://schemas.microsoft.com/office/drawing/2014/main" id="{779B4342-477E-90AC-6059-CA027671489B}"/>
              </a:ext>
            </a:extLst>
          </p:cNvPr>
          <p:cNvGrpSpPr>
            <a:grpSpLocks/>
          </p:cNvGrpSpPr>
          <p:nvPr/>
        </p:nvGrpSpPr>
        <p:grpSpPr bwMode="auto">
          <a:xfrm>
            <a:off x="15731212" y="20574000"/>
            <a:ext cx="2356852" cy="2084784"/>
            <a:chOff x="-1285" y="1957"/>
            <a:chExt cx="1392" cy="1248"/>
          </a:xfrm>
          <a:solidFill>
            <a:schemeClr val="bg1"/>
          </a:solidFill>
        </p:grpSpPr>
        <p:sp>
          <p:nvSpPr>
            <p:cNvPr id="75" name="Oval 82">
              <a:extLst>
                <a:ext uri="{FF2B5EF4-FFF2-40B4-BE49-F238E27FC236}">
                  <a16:creationId xmlns:a16="http://schemas.microsoft.com/office/drawing/2014/main" id="{32D3163C-10F2-1496-7AFF-947A1C4B1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71" y="1957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536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lang="en-US" sz="765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  <a:sym typeface="Arial"/>
              </a:endParaRPr>
            </a:p>
          </p:txBody>
        </p:sp>
        <p:sp>
          <p:nvSpPr>
            <p:cNvPr id="76" name="Text Box 83">
              <a:extLst>
                <a:ext uri="{FF2B5EF4-FFF2-40B4-BE49-F238E27FC236}">
                  <a16:creationId xmlns:a16="http://schemas.microsoft.com/office/drawing/2014/main" id="{13B9D3F9-826E-7C8F-46B5-CF57203EE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85" y="2350"/>
              <a:ext cx="1392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13536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altLang="en-US" sz="3450" b="0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  <a:sym typeface="Arial"/>
                </a:rPr>
                <a:t>HẾT GIỜ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A62A61-B87D-0B27-BD01-9D9EE10BC63A}"/>
                  </a:ext>
                </a:extLst>
              </p:cNvPr>
              <p:cNvSpPr txBox="1"/>
              <p:nvPr/>
            </p:nvSpPr>
            <p:spPr>
              <a:xfrm>
                <a:off x="1681577" y="5838073"/>
                <a:ext cx="2574851" cy="12546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60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sym typeface="Arial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60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sym typeface="Arial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A62A61-B87D-0B27-BD01-9D9EE10BC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577" y="5838073"/>
                <a:ext cx="2574851" cy="12546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C9B512-0DF5-072F-8548-0D978676E034}"/>
                  </a:ext>
                </a:extLst>
              </p:cNvPr>
              <p:cNvSpPr txBox="1"/>
              <p:nvPr/>
            </p:nvSpPr>
            <p:spPr>
              <a:xfrm>
                <a:off x="1981201" y="7894505"/>
                <a:ext cx="2052133" cy="1085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C9B512-0DF5-072F-8548-0D978676E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7894505"/>
                <a:ext cx="2052133" cy="10852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129A5A-F699-CC3E-C76A-CD2BDB3E0B99}"/>
                  </a:ext>
                </a:extLst>
              </p:cNvPr>
              <p:cNvSpPr txBox="1"/>
              <p:nvPr/>
            </p:nvSpPr>
            <p:spPr>
              <a:xfrm>
                <a:off x="1981201" y="3670869"/>
                <a:ext cx="1683834" cy="1262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5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</a:rPr>
                                <m:t>−2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56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56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5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129A5A-F699-CC3E-C76A-CD2BDB3E0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3670869"/>
                <a:ext cx="1683834" cy="12629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48C974-9511-B9E1-1285-C1FEFB2037B1}"/>
                  </a:ext>
                </a:extLst>
              </p:cNvPr>
              <p:cNvSpPr txBox="1"/>
              <p:nvPr/>
            </p:nvSpPr>
            <p:spPr>
              <a:xfrm>
                <a:off x="2245114" y="1968804"/>
                <a:ext cx="8284184" cy="1085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  <m:t>−</m:t>
                              </m:r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48C974-9511-B9E1-1285-C1FEFB203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14" y="1968804"/>
                <a:ext cx="8284184" cy="10852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852F367-1451-F042-4D45-AAFFF669C6EE}"/>
              </a:ext>
            </a:extLst>
          </p:cNvPr>
          <p:cNvCxnSpPr>
            <a:cxnSpLocks/>
          </p:cNvCxnSpPr>
          <p:nvPr/>
        </p:nvCxnSpPr>
        <p:spPr>
          <a:xfrm>
            <a:off x="8534400" y="20574000"/>
            <a:ext cx="0" cy="7377393"/>
          </a:xfrm>
          <a:prstGeom prst="line">
            <a:avLst/>
          </a:prstGeom>
          <a:ln w="508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55D02CD-3EE8-1A23-BCFD-BE04D8D90904}"/>
                  </a:ext>
                </a:extLst>
              </p:cNvPr>
              <p:cNvSpPr txBox="1"/>
              <p:nvPr/>
            </p:nvSpPr>
            <p:spPr>
              <a:xfrm>
                <a:off x="10700948" y="20574000"/>
                <a:ext cx="2266123" cy="167090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kumimoji="0" lang="en-US" sz="5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+mn-ea"/>
                              <a:cs typeface="Cambria Math" panose="02040503050406030204" charset="0"/>
                            </a:rPr>
                            <m:t>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5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5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  <m:r>
                        <a:rPr kumimoji="0" lang="en-US" sz="5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</m:oMath>
                  </m:oMathPara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55D02CD-3EE8-1A23-BCFD-BE04D8D90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0948" y="20574000"/>
                <a:ext cx="2266123" cy="167090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47FCF762-5634-F423-7363-59ABCDCF882C}"/>
              </a:ext>
            </a:extLst>
          </p:cNvPr>
          <p:cNvSpPr txBox="1"/>
          <p:nvPr/>
        </p:nvSpPr>
        <p:spPr>
          <a:xfrm>
            <a:off x="14512121" y="20574000"/>
            <a:ext cx="1868362" cy="163121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5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b&gt;0</a:t>
            </a: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1F20C-BA54-8261-46BE-7E8880F50753}"/>
                  </a:ext>
                </a:extLst>
              </p:cNvPr>
              <p:cNvSpPr txBox="1"/>
              <p:nvPr/>
            </p:nvSpPr>
            <p:spPr>
              <a:xfrm>
                <a:off x="12669928" y="20574000"/>
                <a:ext cx="1859501" cy="167565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+mn-ea"/>
                              <a:cs typeface="Cambria Math" panose="02040503050406030204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1F20C-BA54-8261-46BE-7E8880F50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9928" y="20574000"/>
                <a:ext cx="1859501" cy="167565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EAFDB9-5F0D-6704-3E7E-7ED6665B8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24765"/>
              </p:ext>
            </p:extLst>
          </p:nvPr>
        </p:nvGraphicFramePr>
        <p:xfrm>
          <a:off x="11747417" y="166907"/>
          <a:ext cx="922511" cy="147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5560" imgH="471791" progId="Equation.DSMT4">
                  <p:embed/>
                </p:oleObj>
              </mc:Choice>
              <mc:Fallback>
                <p:oleObj name="Equation" r:id="rId15" imgW="285560" imgH="471791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2EAFDB9-5F0D-6704-3E7E-7ED6665B8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47417" y="166907"/>
                        <a:ext cx="922511" cy="147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50"/>
      </p:ext>
    </p:extLst>
  </p:cSld>
  <p:clrMapOvr>
    <a:masterClrMapping/>
  </p:clrMapOvr>
  <p:transition>
    <p:fade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500"/>
                            </p:stCondLst>
                            <p:childTnLst>
                              <p:par>
                                <p:cTn id="9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000"/>
                            </p:stCondLst>
                            <p:childTnLst>
                              <p:par>
                                <p:cTn id="10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500"/>
                            </p:stCondLst>
                            <p:childTnLst>
                              <p:par>
                                <p:cTn id="11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000"/>
                            </p:stCondLst>
                            <p:childTnLst>
                              <p:par>
                                <p:cTn id="11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7500"/>
                            </p:stCondLst>
                            <p:childTnLst>
                              <p:par>
                                <p:cTn id="12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500"/>
                            </p:stCondLst>
                            <p:childTnLst>
                              <p:par>
                                <p:cTn id="12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000"/>
                            </p:stCondLst>
                            <p:childTnLst>
                              <p:par>
                                <p:cTn id="13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9500"/>
                            </p:stCondLst>
                            <p:childTnLst>
                              <p:par>
                                <p:cTn id="13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1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9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4" grpId="0" animBg="1"/>
      <p:bldP spid="34" grpId="0" animBg="1"/>
      <p:bldP spid="35" grpId="0" animBg="1"/>
      <p:bldP spid="64" grpId="0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3" grpId="0"/>
      <p:bldP spid="5" grpId="0"/>
      <p:bldP spid="12" grpId="0"/>
      <p:bldP spid="13" grpId="0"/>
      <p:bldP spid="19" grpId="0" animBg="1"/>
      <p:bldP spid="20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1367" y="451947"/>
            <a:ext cx="1629750" cy="177439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4645" y="2726780"/>
            <a:ext cx="1219334" cy="1327548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48999" y="-1937"/>
            <a:ext cx="14220070" cy="216393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lvl="0" defTabSz="1828800">
              <a:buClr>
                <a:srgbClr val="000000"/>
              </a:buClr>
              <a:defRPr/>
            </a:pPr>
            <a:r>
              <a:rPr kumimoji="0" lang="en-US" sz="4800" b="1" i="0" u="sng" strike="noStrike" kern="0" cap="none" spc="0" normalizeH="0" baseline="0" noProof="0" dirty="0" err="1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4800" b="1" i="0" u="sng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3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: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ẫ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ể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vi-VN" sz="4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26" name="Rectangle 25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074043" y="1639304"/>
            <a:ext cx="7307957" cy="173092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Arial"/>
              </a:rPr>
              <a:t>A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sp>
        <p:nvSpPr>
          <p:cNvPr id="42" name="Rectangle 41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07356" y="5642526"/>
            <a:ext cx="7122243" cy="164806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</a:t>
            </a: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4" name="Rectangle 43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44589" y="7672236"/>
            <a:ext cx="7085010" cy="16644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Arial"/>
              </a:rPr>
              <a:t>D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47" name="Picture 4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868741"/>
            <a:ext cx="1259674" cy="1062088"/>
          </a:xfrm>
          <a:prstGeom prst="rect">
            <a:avLst/>
          </a:prstGeom>
        </p:spPr>
      </p:pic>
      <p:pic>
        <p:nvPicPr>
          <p:cNvPr id="49" name="Picture 4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792" y="7973039"/>
            <a:ext cx="1207114" cy="1060796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539" y="6007476"/>
            <a:ext cx="1481338" cy="965690"/>
          </a:xfrm>
          <a:prstGeom prst="rect">
            <a:avLst/>
          </a:prstGeom>
        </p:spPr>
      </p:pic>
      <p:sp>
        <p:nvSpPr>
          <p:cNvPr id="18" name="Cloud 17">
            <a:hlinkClick r:id="rId8" action="ppaction://hlinksldjump"/>
          </p:cNvPr>
          <p:cNvSpPr/>
          <p:nvPr/>
        </p:nvSpPr>
        <p:spPr>
          <a:xfrm>
            <a:off x="12017563" y="8524271"/>
            <a:ext cx="3850952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36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074042" y="3641583"/>
            <a:ext cx="7155557" cy="16415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</a:t>
            </a: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545" y="3793226"/>
            <a:ext cx="1208584" cy="1062088"/>
          </a:xfrm>
          <a:prstGeom prst="rect">
            <a:avLst/>
          </a:prstGeom>
        </p:spPr>
      </p:pic>
      <p:sp>
        <p:nvSpPr>
          <p:cNvPr id="35" name="Cloud 34">
            <a:extLst>
              <a:ext uri="{FF2B5EF4-FFF2-40B4-BE49-F238E27FC236}">
                <a16:creationId xmlns:a16="http://schemas.microsoft.com/office/drawing/2014/main" id="{1FCC43CE-0AF7-F15B-766F-2CE1C127C506}"/>
              </a:ext>
            </a:extLst>
          </p:cNvPr>
          <p:cNvSpPr/>
          <p:nvPr/>
        </p:nvSpPr>
        <p:spPr>
          <a:xfrm>
            <a:off x="1440366" y="9801256"/>
            <a:ext cx="867692" cy="461848"/>
          </a:xfrm>
          <a:prstGeom prst="cloud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vi-VN" sz="21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63" name="Oval 70">
            <a:extLst>
              <a:ext uri="{FF2B5EF4-FFF2-40B4-BE49-F238E27FC236}">
                <a16:creationId xmlns:a16="http://schemas.microsoft.com/office/drawing/2014/main" id="{2276BA40-10C1-AC0D-25E4-F706030BD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5341" y="8496261"/>
            <a:ext cx="1765114" cy="1702594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l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76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  <a:sym typeface="Arial"/>
            </a:endParaRPr>
          </a:p>
        </p:txBody>
      </p:sp>
      <p:sp>
        <p:nvSpPr>
          <p:cNvPr id="64" name="Oval 71">
            <a:extLst>
              <a:ext uri="{FF2B5EF4-FFF2-40B4-BE49-F238E27FC236}">
                <a16:creationId xmlns:a16="http://schemas.microsoft.com/office/drawing/2014/main" id="{91CFEA56-8BA6-AB4A-F7A8-61FA14ECE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3" y="8537567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65" name="Oval 72">
            <a:extLst>
              <a:ext uri="{FF2B5EF4-FFF2-40B4-BE49-F238E27FC236}">
                <a16:creationId xmlns:a16="http://schemas.microsoft.com/office/drawing/2014/main" id="{4FC0D05E-8071-A438-A49D-D6F6142A7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1" y="8503437"/>
            <a:ext cx="1698554" cy="168592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66" name="Oval 73">
            <a:extLst>
              <a:ext uri="{FF2B5EF4-FFF2-40B4-BE49-F238E27FC236}">
                <a16:creationId xmlns:a16="http://schemas.microsoft.com/office/drawing/2014/main" id="{A0583042-8382-B97C-5758-2AC0A1A4B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1" y="8542229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67" name="Oval 74">
            <a:extLst>
              <a:ext uri="{FF2B5EF4-FFF2-40B4-BE49-F238E27FC236}">
                <a16:creationId xmlns:a16="http://schemas.microsoft.com/office/drawing/2014/main" id="{CBBD650F-E445-B375-6255-802C6528B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5369" y="8547869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68" name="Oval 75">
            <a:extLst>
              <a:ext uri="{FF2B5EF4-FFF2-40B4-BE49-F238E27FC236}">
                <a16:creationId xmlns:a16="http://schemas.microsoft.com/office/drawing/2014/main" id="{33C4A21C-0BBF-2CD3-B1E4-83C4D4622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9175" y="8537567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69" name="Oval 75">
            <a:extLst>
              <a:ext uri="{FF2B5EF4-FFF2-40B4-BE49-F238E27FC236}">
                <a16:creationId xmlns:a16="http://schemas.microsoft.com/office/drawing/2014/main" id="{809D7E10-F11E-46FA-81A6-519B9FC45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6385" y="8543365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70" name="Oval 75">
            <a:extLst>
              <a:ext uri="{FF2B5EF4-FFF2-40B4-BE49-F238E27FC236}">
                <a16:creationId xmlns:a16="http://schemas.microsoft.com/office/drawing/2014/main" id="{EB48AB6E-6AA4-9152-F64C-417EF6C88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7706" y="8581257"/>
            <a:ext cx="1631636" cy="154337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71" name="Oval 75">
            <a:extLst>
              <a:ext uri="{FF2B5EF4-FFF2-40B4-BE49-F238E27FC236}">
                <a16:creationId xmlns:a16="http://schemas.microsoft.com/office/drawing/2014/main" id="{B8F3098B-EFDE-D875-9A10-EF72C8B21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2579" y="8537433"/>
            <a:ext cx="1698554" cy="158720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72" name="Oval 75">
            <a:extLst>
              <a:ext uri="{FF2B5EF4-FFF2-40B4-BE49-F238E27FC236}">
                <a16:creationId xmlns:a16="http://schemas.microsoft.com/office/drawing/2014/main" id="{BD324F01-E47A-9080-DD95-746C92D72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6759" y="8547059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73" name="Oval 75">
            <a:extLst>
              <a:ext uri="{FF2B5EF4-FFF2-40B4-BE49-F238E27FC236}">
                <a16:creationId xmlns:a16="http://schemas.microsoft.com/office/drawing/2014/main" id="{2C262975-2A13-CD5B-E8BE-9D26A127A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9159" y="8536497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grpSp>
        <p:nvGrpSpPr>
          <p:cNvPr id="74" name="Group 81">
            <a:extLst>
              <a:ext uri="{FF2B5EF4-FFF2-40B4-BE49-F238E27FC236}">
                <a16:creationId xmlns:a16="http://schemas.microsoft.com/office/drawing/2014/main" id="{779B4342-477E-90AC-6059-CA027671489B}"/>
              </a:ext>
            </a:extLst>
          </p:cNvPr>
          <p:cNvGrpSpPr>
            <a:grpSpLocks/>
          </p:cNvGrpSpPr>
          <p:nvPr/>
        </p:nvGrpSpPr>
        <p:grpSpPr bwMode="auto">
          <a:xfrm>
            <a:off x="15731212" y="8178320"/>
            <a:ext cx="2356852" cy="2084784"/>
            <a:chOff x="-1285" y="1957"/>
            <a:chExt cx="1392" cy="1248"/>
          </a:xfrm>
          <a:solidFill>
            <a:schemeClr val="bg1"/>
          </a:solidFill>
        </p:grpSpPr>
        <p:sp>
          <p:nvSpPr>
            <p:cNvPr id="75" name="Oval 82">
              <a:extLst>
                <a:ext uri="{FF2B5EF4-FFF2-40B4-BE49-F238E27FC236}">
                  <a16:creationId xmlns:a16="http://schemas.microsoft.com/office/drawing/2014/main" id="{32D3163C-10F2-1496-7AFF-947A1C4B1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71" y="1957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536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lang="en-US" sz="765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  <a:sym typeface="Arial"/>
              </a:endParaRPr>
            </a:p>
          </p:txBody>
        </p:sp>
        <p:sp>
          <p:nvSpPr>
            <p:cNvPr id="76" name="Text Box 83">
              <a:extLst>
                <a:ext uri="{FF2B5EF4-FFF2-40B4-BE49-F238E27FC236}">
                  <a16:creationId xmlns:a16="http://schemas.microsoft.com/office/drawing/2014/main" id="{13B9D3F9-826E-7C8F-46B5-CF57203EE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85" y="2350"/>
              <a:ext cx="1392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13536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altLang="en-US" sz="3450" b="0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  <a:sym typeface="Arial"/>
                </a:rPr>
                <a:t>HẾT GIỜ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A62A61-B87D-0B27-BD01-9D9EE10BC63A}"/>
                  </a:ext>
                </a:extLst>
              </p:cNvPr>
              <p:cNvSpPr txBox="1"/>
              <p:nvPr/>
            </p:nvSpPr>
            <p:spPr>
              <a:xfrm>
                <a:off x="1681577" y="5838073"/>
                <a:ext cx="2574851" cy="12546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60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sym typeface="Arial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60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sym typeface="Arial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A62A61-B87D-0B27-BD01-9D9EE10BC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577" y="5838073"/>
                <a:ext cx="2574851" cy="12546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C9B512-0DF5-072F-8548-0D978676E034}"/>
                  </a:ext>
                </a:extLst>
              </p:cNvPr>
              <p:cNvSpPr txBox="1"/>
              <p:nvPr/>
            </p:nvSpPr>
            <p:spPr>
              <a:xfrm>
                <a:off x="1981201" y="7894505"/>
                <a:ext cx="2052133" cy="1085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C9B512-0DF5-072F-8548-0D978676E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7894505"/>
                <a:ext cx="2052133" cy="10852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129A5A-F699-CC3E-C76A-CD2BDB3E0B99}"/>
                  </a:ext>
                </a:extLst>
              </p:cNvPr>
              <p:cNvSpPr txBox="1"/>
              <p:nvPr/>
            </p:nvSpPr>
            <p:spPr>
              <a:xfrm>
                <a:off x="1981201" y="3670869"/>
                <a:ext cx="1683834" cy="1262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5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</a:rPr>
                                <m:t>−2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56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56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5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129A5A-F699-CC3E-C76A-CD2BDB3E0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3670869"/>
                <a:ext cx="1683834" cy="12629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48C974-9511-B9E1-1285-C1FEFB2037B1}"/>
                  </a:ext>
                </a:extLst>
              </p:cNvPr>
              <p:cNvSpPr txBox="1"/>
              <p:nvPr/>
            </p:nvSpPr>
            <p:spPr>
              <a:xfrm>
                <a:off x="2245114" y="1968804"/>
                <a:ext cx="8284184" cy="1085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  <m:t>−</m:t>
                              </m:r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48C974-9511-B9E1-1285-C1FEFB203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114" y="1968804"/>
                <a:ext cx="8284184" cy="10852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852F367-1451-F042-4D45-AAFFF669C6EE}"/>
              </a:ext>
            </a:extLst>
          </p:cNvPr>
          <p:cNvCxnSpPr>
            <a:cxnSpLocks/>
          </p:cNvCxnSpPr>
          <p:nvPr/>
        </p:nvCxnSpPr>
        <p:spPr>
          <a:xfrm>
            <a:off x="8534400" y="1985177"/>
            <a:ext cx="0" cy="7377393"/>
          </a:xfrm>
          <a:prstGeom prst="line">
            <a:avLst/>
          </a:prstGeom>
          <a:ln w="508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55D02CD-3EE8-1A23-BCFD-BE04D8D90904}"/>
                  </a:ext>
                </a:extLst>
              </p:cNvPr>
              <p:cNvSpPr txBox="1"/>
              <p:nvPr/>
            </p:nvSpPr>
            <p:spPr>
              <a:xfrm>
                <a:off x="10700948" y="3271181"/>
                <a:ext cx="2266123" cy="167090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kumimoji="0" lang="en-US" sz="5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+mn-ea"/>
                              <a:cs typeface="Cambria Math" panose="02040503050406030204" charset="0"/>
                            </a:rPr>
                            <m:t>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5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5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  <m:r>
                        <a:rPr kumimoji="0" lang="en-US" sz="5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</m:oMath>
                  </m:oMathPara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55D02CD-3EE8-1A23-BCFD-BE04D8D90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0948" y="3271181"/>
                <a:ext cx="2266123" cy="167090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47FCF762-5634-F423-7363-59ABCDCF882C}"/>
              </a:ext>
            </a:extLst>
          </p:cNvPr>
          <p:cNvSpPr txBox="1"/>
          <p:nvPr/>
        </p:nvSpPr>
        <p:spPr>
          <a:xfrm>
            <a:off x="14512121" y="3310786"/>
            <a:ext cx="1868362" cy="163121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5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b&gt;0</a:t>
            </a: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1F20C-BA54-8261-46BE-7E8880F50753}"/>
                  </a:ext>
                </a:extLst>
              </p:cNvPr>
              <p:cNvSpPr txBox="1"/>
              <p:nvPr/>
            </p:nvSpPr>
            <p:spPr>
              <a:xfrm>
                <a:off x="12669928" y="3282162"/>
                <a:ext cx="1859501" cy="167565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+mn-ea"/>
                              <a:cs typeface="Cambria Math" panose="02040503050406030204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1F20C-BA54-8261-46BE-7E8880F50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9928" y="3282162"/>
                <a:ext cx="1859501" cy="167565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EAFDB9-5F0D-6704-3E7E-7ED6665B8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24765"/>
              </p:ext>
            </p:extLst>
          </p:nvPr>
        </p:nvGraphicFramePr>
        <p:xfrm>
          <a:off x="11747417" y="166907"/>
          <a:ext cx="922511" cy="147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5560" imgH="471791" progId="Equation.DSMT4">
                  <p:embed/>
                </p:oleObj>
              </mc:Choice>
              <mc:Fallback>
                <p:oleObj name="Equation" r:id="rId15" imgW="285560" imgH="471791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2EAFDB9-5F0D-6704-3E7E-7ED6665B8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47417" y="166907"/>
                        <a:ext cx="922511" cy="147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554107"/>
      </p:ext>
    </p:extLst>
  </p:cSld>
  <p:clrMapOvr>
    <a:masterClrMapping/>
  </p:clrMapOvr>
  <p:transition>
    <p:fade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500"/>
                            </p:stCondLst>
                            <p:childTnLst>
                              <p:par>
                                <p:cTn id="9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000"/>
                            </p:stCondLst>
                            <p:childTnLst>
                              <p:par>
                                <p:cTn id="10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500"/>
                            </p:stCondLst>
                            <p:childTnLst>
                              <p:par>
                                <p:cTn id="11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000"/>
                            </p:stCondLst>
                            <p:childTnLst>
                              <p:par>
                                <p:cTn id="11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7500"/>
                            </p:stCondLst>
                            <p:childTnLst>
                              <p:par>
                                <p:cTn id="12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500"/>
                            </p:stCondLst>
                            <p:childTnLst>
                              <p:par>
                                <p:cTn id="12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000"/>
                            </p:stCondLst>
                            <p:childTnLst>
                              <p:par>
                                <p:cTn id="13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9500"/>
                            </p:stCondLst>
                            <p:childTnLst>
                              <p:par>
                                <p:cTn id="13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1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9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4" grpId="0" animBg="1"/>
      <p:bldP spid="34" grpId="0" animBg="1"/>
      <p:bldP spid="35" grpId="0" animBg="1"/>
      <p:bldP spid="64" grpId="0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3" grpId="0"/>
      <p:bldP spid="5" grpId="0"/>
      <p:bldP spid="12" grpId="0"/>
      <p:bldP spid="13" grpId="0"/>
      <p:bldP spid="19" grpId="0" animBg="1"/>
      <p:bldP spid="20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25037"/>
            <a:ext cx="18714300" cy="10625419"/>
            <a:chOff x="0" y="0"/>
            <a:chExt cx="4928869" cy="279846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928869" cy="2798464"/>
            </a:xfrm>
            <a:custGeom>
              <a:avLst/>
              <a:gdLst/>
              <a:ahLst/>
              <a:cxnLst/>
              <a:rect l="l" t="t" r="r" b="b"/>
              <a:pathLst>
                <a:path w="4928869" h="2798464">
                  <a:moveTo>
                    <a:pt x="0" y="0"/>
                  </a:moveTo>
                  <a:lnTo>
                    <a:pt x="4928869" y="0"/>
                  </a:lnTo>
                  <a:lnTo>
                    <a:pt x="4928869" y="2798464"/>
                  </a:lnTo>
                  <a:lnTo>
                    <a:pt x="0" y="2798464"/>
                  </a:lnTo>
                  <a:close/>
                </a:path>
              </a:pathLst>
            </a:custGeom>
            <a:solidFill>
              <a:srgbClr val="FFF9E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928869" cy="28365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5" name="Video giới thiệu">
            <a:hlinkClick r:id="" action="ppaction://media"/>
            <a:extLst>
              <a:ext uri="{FF2B5EF4-FFF2-40B4-BE49-F238E27FC236}">
                <a16:creationId xmlns:a16="http://schemas.microsoft.com/office/drawing/2014/main" id="{1DEB5477-1EB4-CF96-8922-522C3700EC0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" y="89100"/>
            <a:ext cx="18485700" cy="104800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48A9D9-776E-DBC3-44BE-98BE9918E2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EC50BEF-A42C-BB39-9A96-CF3584CA0267}"/>
              </a:ext>
            </a:extLst>
          </p:cNvPr>
          <p:cNvGrpSpPr/>
          <p:nvPr/>
        </p:nvGrpSpPr>
        <p:grpSpPr>
          <a:xfrm>
            <a:off x="0" y="25037"/>
            <a:ext cx="18714300" cy="10625419"/>
            <a:chOff x="0" y="0"/>
            <a:chExt cx="4928869" cy="2798464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A410D33A-37F7-D8D7-2604-D6F351B2168C}"/>
                </a:ext>
              </a:extLst>
            </p:cNvPr>
            <p:cNvSpPr/>
            <p:nvPr/>
          </p:nvSpPr>
          <p:spPr>
            <a:xfrm>
              <a:off x="0" y="0"/>
              <a:ext cx="4928869" cy="2798464"/>
            </a:xfrm>
            <a:custGeom>
              <a:avLst/>
              <a:gdLst/>
              <a:ahLst/>
              <a:cxnLst/>
              <a:rect l="l" t="t" r="r" b="b"/>
              <a:pathLst>
                <a:path w="4928869" h="2798464">
                  <a:moveTo>
                    <a:pt x="0" y="0"/>
                  </a:moveTo>
                  <a:lnTo>
                    <a:pt x="4928869" y="0"/>
                  </a:lnTo>
                  <a:lnTo>
                    <a:pt x="4928869" y="2798464"/>
                  </a:lnTo>
                  <a:lnTo>
                    <a:pt x="0" y="2798464"/>
                  </a:lnTo>
                  <a:close/>
                </a:path>
              </a:pathLst>
            </a:custGeom>
            <a:solidFill>
              <a:srgbClr val="FFF9EF"/>
            </a:solidFill>
          </p:spPr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0CB8B7B0-7ACB-7F97-CE5E-ACE5D43F30C9}"/>
                </a:ext>
              </a:extLst>
            </p:cNvPr>
            <p:cNvSpPr txBox="1"/>
            <p:nvPr/>
          </p:nvSpPr>
          <p:spPr>
            <a:xfrm>
              <a:off x="0" y="-38100"/>
              <a:ext cx="4928869" cy="28365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5" name="Chuẩn video MC">
            <a:hlinkClick r:id="" action="ppaction://media"/>
            <a:extLst>
              <a:ext uri="{FF2B5EF4-FFF2-40B4-BE49-F238E27FC236}">
                <a16:creationId xmlns:a16="http://schemas.microsoft.com/office/drawing/2014/main" id="{6E315231-B862-2CFF-680A-3FB7F868AD2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" y="128587"/>
            <a:ext cx="18705544" cy="1052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958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5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>
            <a:extLst>
              <a:ext uri="{FF2B5EF4-FFF2-40B4-BE49-F238E27FC236}">
                <a16:creationId xmlns:a16="http://schemas.microsoft.com/office/drawing/2014/main" id="{8DFAD3D1-E73D-39FA-94A7-68E7A56F541F}"/>
              </a:ext>
            </a:extLst>
          </p:cNvPr>
          <p:cNvGrpSpPr/>
          <p:nvPr/>
        </p:nvGrpSpPr>
        <p:grpSpPr>
          <a:xfrm>
            <a:off x="120471" y="33233"/>
            <a:ext cx="18714300" cy="10625419"/>
            <a:chOff x="0" y="0"/>
            <a:chExt cx="4928869" cy="2798464"/>
          </a:xfrm>
        </p:grpSpPr>
        <p:sp>
          <p:nvSpPr>
            <p:cNvPr id="7" name="Freeform 3">
              <a:extLst>
                <a:ext uri="{FF2B5EF4-FFF2-40B4-BE49-F238E27FC236}">
                  <a16:creationId xmlns:a16="http://schemas.microsoft.com/office/drawing/2014/main" id="{9D58344F-0754-3DF4-F6E6-388AFB51586D}"/>
                </a:ext>
              </a:extLst>
            </p:cNvPr>
            <p:cNvSpPr/>
            <p:nvPr/>
          </p:nvSpPr>
          <p:spPr>
            <a:xfrm>
              <a:off x="0" y="0"/>
              <a:ext cx="4928869" cy="2798464"/>
            </a:xfrm>
            <a:custGeom>
              <a:avLst/>
              <a:gdLst/>
              <a:ahLst/>
              <a:cxnLst/>
              <a:rect l="l" t="t" r="r" b="b"/>
              <a:pathLst>
                <a:path w="4928869" h="2798464">
                  <a:moveTo>
                    <a:pt x="0" y="0"/>
                  </a:moveTo>
                  <a:lnTo>
                    <a:pt x="4928869" y="0"/>
                  </a:lnTo>
                  <a:lnTo>
                    <a:pt x="4928869" y="2798464"/>
                  </a:lnTo>
                  <a:lnTo>
                    <a:pt x="0" y="2798464"/>
                  </a:lnTo>
                  <a:close/>
                </a:path>
              </a:pathLst>
            </a:custGeom>
            <a:solidFill>
              <a:srgbClr val="FFF9EF"/>
            </a:solidFill>
          </p:spPr>
        </p:sp>
        <p:sp>
          <p:nvSpPr>
            <p:cNvPr id="8" name="TextBox 4">
              <a:extLst>
                <a:ext uri="{FF2B5EF4-FFF2-40B4-BE49-F238E27FC236}">
                  <a16:creationId xmlns:a16="http://schemas.microsoft.com/office/drawing/2014/main" id="{6F6FF6F3-9FBA-95AD-BD43-014D104AB126}"/>
                </a:ext>
              </a:extLst>
            </p:cNvPr>
            <p:cNvSpPr txBox="1"/>
            <p:nvPr/>
          </p:nvSpPr>
          <p:spPr>
            <a:xfrm>
              <a:off x="0" y="-38100"/>
              <a:ext cx="4928869" cy="28365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22" name="vong quay" descr="OPL20U25GSXzBJYl68kk8uQGfFKzs7yb1M4KJWUiLk6ZEvGF+qCIPSnY57AbBFCvTWID13 2024 KNTT9 147+K4lPs7H94VUqPe2XwIsfPRnrXQE//QTEXxb8/8N4CNc6FpgZahzpTjFhMzSA7T/nHJa11DE8Ng2TP3iAmRczFlmslSuUNOgUeb6yRvs0="/>
          <p:cNvGrpSpPr/>
          <p:nvPr/>
        </p:nvGrpSpPr>
        <p:grpSpPr>
          <a:xfrm>
            <a:off x="8848455" y="33233"/>
            <a:ext cx="9078919" cy="8521993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545997" y="1036390"/>
              <a:ext cx="2143497" cy="6922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828800">
                <a:buClr>
                  <a:srgbClr val="000000"/>
                </a:buClr>
                <a:defRPr/>
              </a:pPr>
              <a:r>
                <a:rPr lang="en-US" sz="32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Bạn</a:t>
              </a:r>
              <a:r>
                <a:rPr lang="en-US" sz="32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 </a:t>
              </a:r>
              <a:r>
                <a:rPr lang="en-US" sz="32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nhận</a:t>
              </a:r>
              <a:r>
                <a:rPr lang="en-US" sz="32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được</a:t>
              </a:r>
              <a:r>
                <a:rPr lang="en-US" sz="32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 </a:t>
              </a:r>
              <a:r>
                <a:rPr lang="en-US" sz="32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US" sz="32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điểm</a:t>
              </a:r>
              <a:r>
                <a:rPr lang="en-US" sz="32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10</a:t>
              </a:r>
              <a:endParaRPr lang="vi-VN" sz="3200" b="1" kern="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553588" y="1997067"/>
              <a:ext cx="2258929" cy="694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828800">
                <a:buClr>
                  <a:srgbClr val="000000"/>
                </a:buClr>
                <a:defRPr/>
              </a:pPr>
              <a:r>
                <a:rPr lang="en-GB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Bạn</a:t>
              </a:r>
              <a:r>
                <a:rPr lang="en-GB" sz="30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 </a:t>
              </a:r>
              <a:r>
                <a:rPr lang="en-GB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nhận</a:t>
              </a:r>
              <a:r>
                <a:rPr lang="en-GB" sz="30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được</a:t>
              </a:r>
              <a:r>
                <a:rPr lang="en-GB" sz="30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</a:p>
            <a:p>
              <a:pPr algn="ctr" defTabSz="1828800">
                <a:buClr>
                  <a:srgbClr val="000000"/>
                </a:buClr>
                <a:defRPr/>
              </a:pPr>
              <a:r>
                <a:rPr lang="en-GB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GB" sz="30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GB" sz="30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pháo</a:t>
              </a:r>
              <a:r>
                <a:rPr lang="en-GB" sz="30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tay</a:t>
              </a:r>
              <a:endParaRPr lang="vi-VN" sz="3000" b="1" kern="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7879403" y="1053042"/>
              <a:ext cx="2302198" cy="652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828800">
                <a:buClr>
                  <a:srgbClr val="000000"/>
                </a:buClr>
                <a:defRPr/>
              </a:pPr>
              <a:r>
                <a:rPr lang="en-US" sz="3000" b="1" kern="0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Bạn</a:t>
              </a:r>
              <a:r>
                <a:rPr lang="en-US" sz="3000" b="1" kern="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được</a:t>
              </a:r>
              <a:r>
                <a:rPr lang="en-US" sz="3000" b="1" kern="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nhận</a:t>
              </a:r>
              <a:r>
                <a:rPr lang="en-US" sz="3000" b="1" kern="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US" sz="3000" b="1" kern="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tràng</a:t>
              </a:r>
              <a:r>
                <a:rPr lang="en-US" sz="3000" b="1" kern="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pháo</a:t>
              </a:r>
              <a:r>
                <a:rPr lang="en-US" sz="3000" b="1" kern="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tay</a:t>
              </a:r>
              <a:endParaRPr lang="vi-VN" sz="3000" b="1" kern="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82357" y="1967410"/>
              <a:ext cx="2025648" cy="736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828800">
                <a:buClr>
                  <a:srgbClr val="000000"/>
                </a:buClr>
                <a:defRPr/>
              </a:pPr>
              <a:r>
                <a:rPr lang="en-US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Bạn</a:t>
              </a:r>
              <a:r>
                <a:rPr lang="en-US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được</a:t>
              </a:r>
              <a:r>
                <a:rPr lang="en-US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 </a:t>
              </a:r>
              <a:r>
                <a:rPr lang="en-US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US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điểm</a:t>
              </a:r>
              <a:r>
                <a:rPr lang="en-US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10</a:t>
              </a:r>
              <a:endParaRPr lang="vi-VN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427518"/>
              <a:ext cx="2025648" cy="694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828800">
                <a:buClr>
                  <a:srgbClr val="000000"/>
                </a:buClr>
                <a:defRPr/>
              </a:pPr>
              <a:r>
                <a:rPr lang="en-US" sz="3000" b="1" kern="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Bạn</a:t>
              </a:r>
              <a:r>
                <a:rPr lang="en-US" sz="3000" b="1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được</a:t>
              </a:r>
              <a:r>
                <a:rPr lang="en-US" sz="3000" b="1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 </a:t>
              </a:r>
              <a:r>
                <a:rPr lang="en-US" sz="3000" b="1" kern="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US" sz="3000" b="1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điiểm</a:t>
              </a:r>
              <a:r>
                <a:rPr lang="en-US" sz="3000" b="1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10</a:t>
              </a:r>
              <a:endParaRPr lang="vi-VN" sz="3000" b="1" kern="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7325379">
              <a:off x="6572804" y="4416810"/>
              <a:ext cx="2025648" cy="652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828800">
                <a:buClr>
                  <a:srgbClr val="000000"/>
                </a:buClr>
                <a:defRPr/>
              </a:pPr>
              <a:r>
                <a:rPr lang="en-US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Bạn</a:t>
              </a:r>
              <a:r>
                <a:rPr lang="en-US" sz="30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 </a:t>
              </a:r>
              <a:r>
                <a:rPr lang="en-US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nhận</a:t>
              </a:r>
              <a:r>
                <a:rPr lang="en-US" sz="30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được</a:t>
              </a:r>
              <a:r>
                <a:rPr lang="en-US" sz="30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US" sz="30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hộp</a:t>
              </a:r>
              <a:r>
                <a:rPr lang="en-US" sz="3000" b="1" kern="0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b="1" kern="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quà</a:t>
              </a:r>
              <a:endParaRPr lang="vi-VN" sz="3000" b="1" kern="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02440" y="4334253"/>
              <a:ext cx="2025648" cy="6922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828800">
                <a:buClr>
                  <a:srgbClr val="000000"/>
                </a:buClr>
                <a:defRPr/>
              </a:pPr>
              <a:r>
                <a:rPr lang="en-US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Chúc</a:t>
              </a:r>
              <a:r>
                <a:rPr lang="en-US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bạn</a:t>
              </a:r>
              <a:r>
                <a:rPr lang="en-US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may </a:t>
              </a:r>
              <a:r>
                <a:rPr lang="en-US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mắn</a:t>
              </a:r>
              <a:r>
                <a:rPr lang="en-US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lần</a:t>
              </a:r>
              <a:r>
                <a:rPr lang="en-US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sau</a:t>
              </a:r>
              <a:endParaRPr lang="vi-VN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9" y="3399852"/>
              <a:ext cx="2025647" cy="989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828800">
                <a:buClr>
                  <a:srgbClr val="000000"/>
                </a:buClr>
                <a:defRPr/>
              </a:pPr>
              <a:r>
                <a:rPr lang="en-GB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Bạn</a:t>
              </a:r>
              <a:r>
                <a:rPr lang="en-GB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được</a:t>
              </a:r>
              <a:r>
                <a:rPr lang="en-GB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nhận</a:t>
              </a:r>
              <a:r>
                <a:rPr lang="en-GB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GB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GB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hộp</a:t>
              </a:r>
              <a:r>
                <a:rPr lang="en-US" sz="32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200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Arial"/>
                </a:rPr>
                <a:t>quà</a:t>
              </a:r>
              <a:endParaRPr lang="vi-VN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 defTabSz="1828800">
                <a:buClr>
                  <a:srgbClr val="000000"/>
                </a:buClr>
                <a:defRPr/>
              </a:pPr>
              <a:endParaRPr lang="vi-VN" sz="2400" b="1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sp>
        <p:nvSpPr>
          <p:cNvPr id="23" name="Isosceles Triangle 22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5" name="quay dung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3931537" y="8817744"/>
            <a:ext cx="4056018" cy="1273628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r>
              <a:rPr lang="en-GB" sz="3600" b="1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QUAY</a:t>
            </a:r>
            <a:endParaRPr lang="vi-VN" sz="3600" b="1" kern="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7" name="Rounded Rectangle 26" descr="OPL20U25GSXzBJYl68kk8uQGfFKzs7yb1M4KJWUiLk6ZEvGF+qCIPSnY57AbBFCvTWID13 2024 KNTT9 147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5522416" y="3595810"/>
            <a:ext cx="2006532" cy="2006532"/>
          </a:xfrm>
          <a:prstGeom prst="roundRect">
            <a:avLst/>
          </a:prstGeom>
          <a:solidFill>
            <a:srgbClr val="5D83E7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r>
              <a:rPr lang="en-GB" sz="6600" b="1" kern="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2</a:t>
            </a:r>
            <a:endParaRPr lang="vi-VN" sz="6600" b="1" kern="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8" name="Rounded Rectangle 27" descr="OPL20U25GSXzBJYl68kk8uQGfFKzs7yb1M4KJWUiLk6ZEvGF+qCIPSnY57AbBFCvTWID13 2024 KNTT9 147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1286708" y="6810990"/>
            <a:ext cx="2006532" cy="2006532"/>
          </a:xfrm>
          <a:prstGeom prst="roundRect">
            <a:avLst/>
          </a:prstGeom>
          <a:solidFill>
            <a:srgbClr val="5D83E7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r>
              <a:rPr lang="en-GB" sz="6600" b="1" kern="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3</a:t>
            </a:r>
            <a:endParaRPr lang="vi-VN" sz="6600" b="1" kern="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40" name="Rounded Rectangle 39" descr="OPL20U25GSXzBJYl68kk8uQGfFKzs7yb1M4KJWUiLk6ZEvGF+qCIPSnY57AbBFCvTWID13 2024 KNTT9 147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5530484" y="6858268"/>
            <a:ext cx="2006532" cy="2006532"/>
          </a:xfrm>
          <a:prstGeom prst="roundRect">
            <a:avLst/>
          </a:prstGeom>
          <a:solidFill>
            <a:srgbClr val="5D83E7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r>
              <a:rPr lang="en-US" sz="6600" b="1" kern="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4</a:t>
            </a:r>
            <a:endParaRPr lang="vi-VN" sz="6600" b="1" kern="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41" name="Rectangle 40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685800" y="358836"/>
            <a:ext cx="7667675" cy="2906154"/>
          </a:xfrm>
          <a:prstGeom prst="rect">
            <a:avLst/>
          </a:prstGeom>
          <a:noFill/>
        </p:spPr>
        <p:txBody>
          <a:bodyPr wrap="none" lIns="133604" tIns="67424" rIns="133604" bIns="67424">
            <a:spAutoFit/>
          </a:bodyPr>
          <a:lstStyle/>
          <a:p>
            <a:pPr algn="ctr" defTabSz="1828800">
              <a:buClr>
                <a:srgbClr val="000000"/>
              </a:buClr>
              <a:defRPr/>
            </a:pPr>
            <a:r>
              <a:rPr lang="en-US" sz="9000" b="1" kern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ÒNG QUAY </a:t>
            </a:r>
          </a:p>
          <a:p>
            <a:pPr algn="ctr" defTabSz="1828800">
              <a:buClr>
                <a:srgbClr val="000000"/>
              </a:buClr>
              <a:defRPr/>
            </a:pPr>
            <a:r>
              <a:rPr lang="en-US" sz="9000" b="1" kern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MAY MẮN</a:t>
            </a:r>
          </a:p>
        </p:txBody>
      </p:sp>
      <p:pic>
        <p:nvPicPr>
          <p:cNvPr id="44" name="Picture 43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211" y="1269001"/>
            <a:ext cx="742950" cy="657226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1185" y="1319618"/>
            <a:ext cx="891844" cy="78894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727" y="1020551"/>
            <a:ext cx="742950" cy="657226"/>
          </a:xfrm>
          <a:prstGeom prst="rect">
            <a:avLst/>
          </a:prstGeom>
        </p:spPr>
      </p:pic>
      <p:pic>
        <p:nvPicPr>
          <p:cNvPr id="47" name="Picture 46">
            <a:hlinkClick r:id="" action="ppaction://noaction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5262" y="226185"/>
            <a:ext cx="1286313" cy="214385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6452" y="3244877"/>
            <a:ext cx="2438417" cy="207982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4667804" y="-1532895"/>
            <a:ext cx="1097654" cy="1097654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6497673" y="2864331"/>
            <a:ext cx="1024828" cy="23769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7166603" y="3344848"/>
            <a:ext cx="1326085" cy="1411268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6" name="Arrow: Right 5">
            <a:hlinkClick r:id="rId12" action="ppaction://hlinksldjump"/>
            <a:extLst>
              <a:ext uri="{FF2B5EF4-FFF2-40B4-BE49-F238E27FC236}">
                <a16:creationId xmlns:a16="http://schemas.microsoft.com/office/drawing/2014/main" id="{1D548CC3-5347-39E5-7B5A-A7C35AC179FA}"/>
              </a:ext>
            </a:extLst>
          </p:cNvPr>
          <p:cNvSpPr/>
          <p:nvPr/>
        </p:nvSpPr>
        <p:spPr>
          <a:xfrm>
            <a:off x="11604550" y="9047522"/>
            <a:ext cx="1509016" cy="8324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buClr>
                <a:srgbClr val="000000"/>
              </a:buClr>
            </a:pPr>
            <a:endParaRPr lang="en-US" sz="2100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13" name="Rounded Rectangle 26" descr="OPL20U25GSXzBJYl68kk8uQGfFKzs7yb1M4KJWUiLk6ZEvGF+qCIPSnY57AbBFCvTWID13 2024 KNTT9 147+K4lPs7H94VUqPe2XwIsfPRnrXQE//QTEXxb8/8N4CNc6FpgZahzpTjFhMzSA7T/nHJa11DE8Ng2TP3iAmRczFlmslSuUNOgUeb6yRvs0=">
            <a:hlinkClick r:id="rId13" action="ppaction://hlinksldjump"/>
            <a:extLst>
              <a:ext uri="{FF2B5EF4-FFF2-40B4-BE49-F238E27FC236}">
                <a16:creationId xmlns:a16="http://schemas.microsoft.com/office/drawing/2014/main" id="{F3D2E2F7-0235-B8C6-FE24-3EF89D3536E0}"/>
              </a:ext>
            </a:extLst>
          </p:cNvPr>
          <p:cNvSpPr/>
          <p:nvPr/>
        </p:nvSpPr>
        <p:spPr>
          <a:xfrm>
            <a:off x="1540802" y="3437187"/>
            <a:ext cx="2006532" cy="2006532"/>
          </a:xfrm>
          <a:prstGeom prst="roundRect">
            <a:avLst/>
          </a:prstGeom>
          <a:solidFill>
            <a:srgbClr val="5D83E7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r>
              <a:rPr lang="en-GB" sz="6600" b="1" kern="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1</a:t>
            </a:r>
            <a:endParaRPr lang="vi-VN" sz="6600" b="1" kern="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9892941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6389" y="162096"/>
            <a:ext cx="1629750" cy="177439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20779" y="2384157"/>
            <a:ext cx="1219334" cy="1327548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7885" y="4670368"/>
            <a:ext cx="780586" cy="849862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640952" y="-20073"/>
            <a:ext cx="14341268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defTabSz="1828800">
              <a:buClr>
                <a:srgbClr val="000000"/>
              </a:buClr>
              <a:defRPr/>
            </a:pPr>
            <a:r>
              <a:rPr lang="en-US" sz="4800" b="1" u="sng" kern="0" dirty="0">
                <a:solidFill>
                  <a:srgbClr val="4F81BD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âu 1</a:t>
            </a:r>
            <a:r>
              <a:rPr lang="en-US" sz="4800" b="1" kern="0" dirty="0">
                <a:solidFill>
                  <a:srgbClr val="4F81BD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lang="en-US" sz="4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ết</a:t>
            </a:r>
            <a:r>
              <a:rPr lang="en-US" sz="4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ả</a:t>
            </a:r>
            <a:r>
              <a:rPr lang="en-US" sz="4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i</a:t>
            </a:r>
            <a:r>
              <a:rPr lang="en-US" sz="4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ư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ừ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oài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ấ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</a:t>
            </a:r>
            <a:endParaRPr lang="vi-VN" sz="4800" b="1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6" name="Rectangle 25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797659" y="4417943"/>
            <a:ext cx="6874366" cy="15200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defTabSz="1828800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</a:t>
            </a:r>
            <a:r>
              <a:rPr lang="vi-VN" sz="4650" b="1" kern="0" dirty="0">
                <a:solidFill>
                  <a:prstClr val="black"/>
                </a:solidFill>
                <a:latin typeface="Times New Roman" panose="02020603050405020304" pitchFamily="18" charset="0"/>
                <a:sym typeface="Arial"/>
              </a:rPr>
              <a:t>.</a:t>
            </a:r>
            <a:r>
              <a:rPr lang="vi-VN" sz="4650" kern="0" dirty="0">
                <a:solidFill>
                  <a:prstClr val="black"/>
                </a:solidFill>
                <a:latin typeface="Arial" panose="020B0604020202020204" pitchFamily="34" charset="0"/>
                <a:sym typeface="Arial"/>
              </a:rPr>
              <a:t> </a:t>
            </a:r>
            <a:endParaRPr lang="vi-VN" sz="4800" kern="0" dirty="0">
              <a:solidFill>
                <a:prstClr val="black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Cloud 39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-926412" y="8742617"/>
            <a:ext cx="850672" cy="523816"/>
          </a:xfrm>
          <a:prstGeom prst="cloud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1" name="Cloud 40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20456070" y="8362511"/>
            <a:ext cx="1337130" cy="823360"/>
          </a:xfrm>
          <a:prstGeom prst="cloud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2" name="Rectangle 41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9447626" y="2786797"/>
            <a:ext cx="6347288" cy="148827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defTabSz="1828800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</a:t>
            </a:r>
            <a:r>
              <a:rPr lang="vi-VN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r>
              <a:rPr lang="vi-VN" sz="4800" kern="0" dirty="0">
                <a:solidFill>
                  <a:prstClr val="black"/>
                </a:solidFill>
                <a:latin typeface="Arial" panose="020B0604020202020204" pitchFamily="34" charset="0"/>
                <a:sym typeface="Arial"/>
              </a:rPr>
              <a:t> </a:t>
            </a:r>
          </a:p>
        </p:txBody>
      </p:sp>
      <p:sp>
        <p:nvSpPr>
          <p:cNvPr id="43" name="Rectangle 42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797659" y="2793542"/>
            <a:ext cx="5264264" cy="148827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defTabSz="1828800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A.</a:t>
            </a:r>
            <a:r>
              <a:rPr lang="en-US" sz="4800" kern="0" dirty="0">
                <a:solidFill>
                  <a:prstClr val="black"/>
                </a:solidFill>
                <a:latin typeface="Arial"/>
                <a:sym typeface="Arial"/>
              </a:rPr>
              <a:t> </a:t>
            </a:r>
            <a:endParaRPr lang="vi-VN" sz="4800" kern="0" dirty="0">
              <a:solidFill>
                <a:prstClr val="black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ID13 2024 KNTT9 147+K4lPs7H94VUqPe2XwIsfPRnrXQE//QTEXxb8/8N4CNc6FpgZahzpTjFhMzSA7T/nHJa11DE8Ng2TP3iAmRczFlmslSuUNOgUeb6yRvs0="/>
              <p:cNvSpPr/>
              <p:nvPr/>
            </p:nvSpPr>
            <p:spPr>
              <a:xfrm>
                <a:off x="9447626" y="4481370"/>
                <a:ext cx="6347288" cy="148827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33604" tIns="67424" rIns="133604" bIns="67424" rtlCol="0" anchor="ctr"/>
              <a:lstStyle/>
              <a:p>
                <a:pPr defTabSz="1828800">
                  <a:buClr>
                    <a:srgbClr val="000000"/>
                  </a:buClr>
                  <a:defRPr/>
                </a:pPr>
                <a:r>
                  <a:rPr lang="vi-VN" sz="4800" b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sym typeface="Arial"/>
                  </a:rPr>
                  <a:t>D</a:t>
                </a:r>
                <a14:m>
                  <m:oMath xmlns:m="http://schemas.openxmlformats.org/officeDocument/2006/math">
                    <m:r>
                      <a:rPr lang="en-US" sz="42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.</m:t>
                    </m:r>
                    <m:r>
                      <a:rPr lang="en-US" sz="4200" kern="0">
                        <a:solidFill>
                          <a:prstClr val="black"/>
                        </a:solidFill>
                        <a:latin typeface="Cambria Math"/>
                        <a:sym typeface="Arial"/>
                      </a:rPr>
                      <m:t> </m:t>
                    </m:r>
                  </m:oMath>
                </a14:m>
                <a:endParaRPr lang="vi-VN" sz="4650" kern="0" dirty="0">
                  <a:solidFill>
                    <a:prstClr val="black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ID13 2024 KNTT9 1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626" y="4481370"/>
                <a:ext cx="6347288" cy="1488278"/>
              </a:xfrm>
              <a:prstGeom prst="rect">
                <a:avLst/>
              </a:prstGeom>
              <a:blipFill>
                <a:blip r:embed="rId11"/>
                <a:stretch>
                  <a:fillRect l="-374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9689" y="4489837"/>
            <a:ext cx="1207114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0980" y="3077172"/>
            <a:ext cx="1207114" cy="1060796"/>
          </a:xfrm>
          <a:prstGeom prst="rect">
            <a:avLst/>
          </a:prstGeom>
        </p:spPr>
      </p:pic>
      <p:sp>
        <p:nvSpPr>
          <p:cNvPr id="17" name="Cloud 16">
            <a:hlinkClick r:id="rId13" action="ppaction://hlinksldjump"/>
          </p:cNvPr>
          <p:cNvSpPr/>
          <p:nvPr/>
        </p:nvSpPr>
        <p:spPr>
          <a:xfrm>
            <a:off x="-76200" y="8366604"/>
            <a:ext cx="3914799" cy="195849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r>
              <a:rPr lang="en-US" sz="2800" b="1" kern="0" dirty="0">
                <a:solidFill>
                  <a:srgbClr val="0000CC"/>
                </a:solidFill>
                <a:latin typeface="Arial" panose="020B0604020202020204" pitchFamily="34" charset="0"/>
                <a:sym typeface="Arial"/>
              </a:rPr>
              <a:t>QUAY VỀ</a:t>
            </a:r>
            <a:endParaRPr lang="vi-VN" sz="2800" b="1" kern="0" dirty="0">
              <a:solidFill>
                <a:srgbClr val="0000CC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Oval 70"/>
          <p:cNvSpPr>
            <a:spLocks noChangeArrowheads="1"/>
          </p:cNvSpPr>
          <p:nvPr/>
        </p:nvSpPr>
        <p:spPr bwMode="auto">
          <a:xfrm>
            <a:off x="16146347" y="7638060"/>
            <a:ext cx="1765114" cy="1702594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135494" tIns="68264" rIns="135494" bIns="68264" anchor="ctr"/>
          <a:lstStyle/>
          <a:p>
            <a:pPr defTabSz="1353632">
              <a:buClr>
                <a:srgbClr val="000000"/>
              </a:buClr>
            </a:pPr>
            <a:endParaRPr lang="en-US" sz="7650" kern="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  <a:sym typeface="Arial"/>
            </a:endParaRPr>
          </a:p>
        </p:txBody>
      </p:sp>
      <p:sp>
        <p:nvSpPr>
          <p:cNvPr id="21" name="Oval 71"/>
          <p:cNvSpPr>
            <a:spLocks noChangeArrowheads="1"/>
          </p:cNvSpPr>
          <p:nvPr/>
        </p:nvSpPr>
        <p:spPr bwMode="auto">
          <a:xfrm>
            <a:off x="16177739" y="7679366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22" name="Oval 72"/>
          <p:cNvSpPr>
            <a:spLocks noChangeArrowheads="1"/>
          </p:cNvSpPr>
          <p:nvPr/>
        </p:nvSpPr>
        <p:spPr bwMode="auto">
          <a:xfrm>
            <a:off x="16177737" y="7645236"/>
            <a:ext cx="1698554" cy="168592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23" name="Oval 73"/>
          <p:cNvSpPr>
            <a:spLocks noChangeArrowheads="1"/>
          </p:cNvSpPr>
          <p:nvPr/>
        </p:nvSpPr>
        <p:spPr bwMode="auto">
          <a:xfrm>
            <a:off x="16177737" y="7684028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24" name="Oval 74"/>
          <p:cNvSpPr>
            <a:spLocks noChangeArrowheads="1"/>
          </p:cNvSpPr>
          <p:nvPr/>
        </p:nvSpPr>
        <p:spPr bwMode="auto">
          <a:xfrm>
            <a:off x="16156375" y="7689668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25" name="Oval 75"/>
          <p:cNvSpPr>
            <a:spLocks noChangeArrowheads="1"/>
          </p:cNvSpPr>
          <p:nvPr/>
        </p:nvSpPr>
        <p:spPr bwMode="auto">
          <a:xfrm>
            <a:off x="16170181" y="7679366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27" name="Oval 75"/>
          <p:cNvSpPr>
            <a:spLocks noChangeArrowheads="1"/>
          </p:cNvSpPr>
          <p:nvPr/>
        </p:nvSpPr>
        <p:spPr bwMode="auto">
          <a:xfrm>
            <a:off x="16167391" y="7685164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28" name="Oval 75"/>
          <p:cNvSpPr>
            <a:spLocks noChangeArrowheads="1"/>
          </p:cNvSpPr>
          <p:nvPr/>
        </p:nvSpPr>
        <p:spPr bwMode="auto">
          <a:xfrm>
            <a:off x="16178712" y="7723056"/>
            <a:ext cx="1631636" cy="154337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29" name="Oval 75"/>
          <p:cNvSpPr>
            <a:spLocks noChangeArrowheads="1"/>
          </p:cNvSpPr>
          <p:nvPr/>
        </p:nvSpPr>
        <p:spPr bwMode="auto">
          <a:xfrm>
            <a:off x="16153585" y="7679232"/>
            <a:ext cx="1698554" cy="158720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30" name="Oval 75"/>
          <p:cNvSpPr>
            <a:spLocks noChangeArrowheads="1"/>
          </p:cNvSpPr>
          <p:nvPr/>
        </p:nvSpPr>
        <p:spPr bwMode="auto">
          <a:xfrm>
            <a:off x="16187765" y="7688858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31" name="Oval 75"/>
          <p:cNvSpPr>
            <a:spLocks noChangeArrowheads="1"/>
          </p:cNvSpPr>
          <p:nvPr/>
        </p:nvSpPr>
        <p:spPr bwMode="auto">
          <a:xfrm>
            <a:off x="16160165" y="7678296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grpSp>
        <p:nvGrpSpPr>
          <p:cNvPr id="32" name="Group 81"/>
          <p:cNvGrpSpPr>
            <a:grpSpLocks/>
          </p:cNvGrpSpPr>
          <p:nvPr/>
        </p:nvGrpSpPr>
        <p:grpSpPr bwMode="auto">
          <a:xfrm>
            <a:off x="16058735" y="7554516"/>
            <a:ext cx="2356852" cy="2084784"/>
            <a:chOff x="-1285" y="1957"/>
            <a:chExt cx="1392" cy="1248"/>
          </a:xfrm>
          <a:solidFill>
            <a:schemeClr val="bg1"/>
          </a:solidFill>
        </p:grpSpPr>
        <p:sp>
          <p:nvSpPr>
            <p:cNvPr id="33" name="Oval 82"/>
            <p:cNvSpPr>
              <a:spLocks noChangeArrowheads="1"/>
            </p:cNvSpPr>
            <p:nvPr/>
          </p:nvSpPr>
          <p:spPr bwMode="auto">
            <a:xfrm>
              <a:off x="-1271" y="1957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353632">
                <a:buClr>
                  <a:srgbClr val="000000"/>
                </a:buClr>
              </a:pPr>
              <a:endParaRPr lang="en-US" sz="7650" kern="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  <a:sym typeface="Arial"/>
              </a:endParaRPr>
            </a:p>
          </p:txBody>
        </p:sp>
        <p:sp>
          <p:nvSpPr>
            <p:cNvPr id="34" name="Text Box 83"/>
            <p:cNvSpPr txBox="1">
              <a:spLocks noChangeArrowheads="1"/>
            </p:cNvSpPr>
            <p:nvPr/>
          </p:nvSpPr>
          <p:spPr bwMode="auto">
            <a:xfrm>
              <a:off x="-1285" y="2350"/>
              <a:ext cx="1392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1353632">
                <a:buClr>
                  <a:srgbClr val="000000"/>
                </a:buClr>
              </a:pPr>
              <a:r>
                <a:rPr lang="en-US" altLang="en-US" sz="3450" kern="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  <a:sym typeface="Arial"/>
                </a:rPr>
                <a:t>HẾT GIỜ</a:t>
              </a: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id="{69BC2562-333A-5390-B210-805534A0DAF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913" y="3004426"/>
            <a:ext cx="1207114" cy="1060796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2363550D-0DF5-C77F-D3FA-615F29B3B9D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801" y="4644809"/>
            <a:ext cx="1481338" cy="9656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AE8C509-0560-43ED-40F7-994D4BED3652}"/>
                  </a:ext>
                </a:extLst>
              </p:cNvPr>
              <p:cNvSpPr txBox="1"/>
              <p:nvPr/>
            </p:nvSpPr>
            <p:spPr>
              <a:xfrm>
                <a:off x="2575919" y="4579124"/>
                <a:ext cx="1258678" cy="8406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sz="4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lang="en-US" sz="4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AE8C509-0560-43ED-40F7-994D4BED36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919" y="4579124"/>
                <a:ext cx="1258678" cy="8406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B28DBC-4144-FE0C-1C12-78C4922F73C3}"/>
                  </a:ext>
                </a:extLst>
              </p:cNvPr>
              <p:cNvSpPr txBox="1"/>
              <p:nvPr/>
            </p:nvSpPr>
            <p:spPr>
              <a:xfrm>
                <a:off x="10219527" y="3077172"/>
                <a:ext cx="1258678" cy="825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5</m:t>
                      </m:r>
                      <m:rad>
                        <m:radPr>
                          <m:degHide m:val="on"/>
                          <m:ctrlPr>
                            <a:rPr lang="en-US" sz="4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lang="en-US" sz="4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9</m:t>
                          </m:r>
                        </m:e>
                      </m:rad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B28DBC-4144-FE0C-1C12-78C4922F73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9527" y="3077172"/>
                <a:ext cx="1258678" cy="82554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3346CF7-65BE-281A-5D34-54E803E82D48}"/>
                  </a:ext>
                </a:extLst>
              </p:cNvPr>
              <p:cNvSpPr txBox="1"/>
              <p:nvPr/>
            </p:nvSpPr>
            <p:spPr>
              <a:xfrm>
                <a:off x="2633150" y="2987122"/>
                <a:ext cx="1241044" cy="825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kern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5</m:t>
                      </m:r>
                      <m:rad>
                        <m:radPr>
                          <m:degHide m:val="on"/>
                          <m:ctrlPr>
                            <a:rPr lang="en-US" sz="4800" i="1" kern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lang="en-US" sz="4800" b="0" i="1" kern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3346CF7-65BE-281A-5D34-54E803E82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150" y="2987122"/>
                <a:ext cx="1241044" cy="82554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F977AB7-4C3F-A8E4-07E0-582F7208A3FB}"/>
                  </a:ext>
                </a:extLst>
              </p:cNvPr>
              <p:cNvSpPr txBox="1"/>
              <p:nvPr/>
            </p:nvSpPr>
            <p:spPr>
              <a:xfrm>
                <a:off x="10165383" y="4667144"/>
                <a:ext cx="1258678" cy="8406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9</m:t>
                      </m:r>
                      <m:rad>
                        <m:radPr>
                          <m:degHide m:val="on"/>
                          <m:ctrlPr>
                            <a:rPr lang="en-US" sz="48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lang="en-US" sz="4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F977AB7-4C3F-A8E4-07E0-582F7208A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5383" y="4667144"/>
                <a:ext cx="1258678" cy="84061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7B43C5E-8853-4D26-3CE0-C44B2548C46F}"/>
                  </a:ext>
                </a:extLst>
              </p:cNvPr>
              <p:cNvSpPr txBox="1"/>
              <p:nvPr/>
            </p:nvSpPr>
            <p:spPr>
              <a:xfrm>
                <a:off x="15015344" y="744316"/>
                <a:ext cx="2034531" cy="8406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i="1" kern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lang="en-US" sz="4800" b="0" i="1" kern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  <m:t>45</m:t>
                          </m:r>
                        </m:e>
                      </m:rad>
                      <m:r>
                        <a:rPr lang="en-US" sz="4800" b="0" i="1" kern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 </m:t>
                      </m:r>
                      <m:r>
                        <a:rPr lang="en-US" sz="4800" b="0" i="1" kern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𝑙</m:t>
                      </m:r>
                      <m:r>
                        <a:rPr lang="en-US" sz="4800" b="0" i="1" kern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à:</m:t>
                      </m:r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7B43C5E-8853-4D26-3CE0-C44B2548C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5344" y="744316"/>
                <a:ext cx="2034531" cy="84061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0D4E8C91-8CF7-6ED8-0E36-90E6A31CC98B}"/>
              </a:ext>
            </a:extLst>
          </p:cNvPr>
          <p:cNvSpPr txBox="1"/>
          <p:nvPr/>
        </p:nvSpPr>
        <p:spPr>
          <a:xfrm>
            <a:off x="3003531" y="6644266"/>
            <a:ext cx="12574567" cy="182050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F01B913-6FF8-066F-6AE3-475592A37368}"/>
                  </a:ext>
                </a:extLst>
              </p:cNvPr>
              <p:cNvSpPr txBox="1"/>
              <p:nvPr/>
            </p:nvSpPr>
            <p:spPr>
              <a:xfrm>
                <a:off x="5759370" y="7065228"/>
                <a:ext cx="3505200" cy="10504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𝑎</m:t>
                          </m:r>
                        </m:e>
                      </m:d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i="1">
                              <a:latin typeface="Cambria Math"/>
                            </a:rPr>
                            <m:t>𝑏</m:t>
                          </m:r>
                        </m:e>
                      </m:ra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F01B913-6FF8-066F-6AE3-475592A37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9370" y="7065228"/>
                <a:ext cx="3505200" cy="105041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8D44F22-0AA8-13D3-F88E-7C21C4DB0D1C}"/>
                  </a:ext>
                </a:extLst>
              </p:cNvPr>
              <p:cNvSpPr txBox="1"/>
              <p:nvPr/>
            </p:nvSpPr>
            <p:spPr>
              <a:xfrm>
                <a:off x="3048000" y="6953826"/>
                <a:ext cx="3272383" cy="1243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6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i="1">
                              <a:latin typeface="Cambria Math"/>
                            </a:rPr>
                            <m:t>.</m:t>
                          </m:r>
                          <m:r>
                            <a:rPr lang="en-US" sz="6000" i="1">
                              <a:latin typeface="Cambria Math"/>
                            </a:rPr>
                            <m:t>𝑏</m:t>
                          </m:r>
                        </m:e>
                      </m:rad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8D44F22-0AA8-13D3-F88E-7C21C4DB0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6953826"/>
                <a:ext cx="3272383" cy="124367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5FDD611A-C381-8D78-531A-49AA13E48022}"/>
                  </a:ext>
                </a:extLst>
              </p:cNvPr>
              <p:cNvSpPr txBox="1"/>
              <p:nvPr/>
            </p:nvSpPr>
            <p:spPr>
              <a:xfrm>
                <a:off x="9264570" y="6860406"/>
                <a:ext cx="597543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(</m:t>
                    </m:r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𝑎</m:t>
                    </m:r>
                  </m:oMath>
                </a14:m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ột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à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𝑏</m:t>
                    </m:r>
                  </m:oMath>
                </a14:m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ột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không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âm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)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5FDD611A-C381-8D78-531A-49AA13E480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4570" y="6860406"/>
                <a:ext cx="5975430" cy="1569660"/>
              </a:xfrm>
              <a:prstGeom prst="rect">
                <a:avLst/>
              </a:prstGeom>
              <a:blipFill>
                <a:blip r:embed="rId22"/>
                <a:stretch>
                  <a:fillRect l="-4694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2867371"/>
      </p:ext>
    </p:extLst>
  </p:cSld>
  <p:clrMapOvr>
    <a:masterClrMapping/>
  </p:clrMapOvr>
  <p:transition>
    <p:fade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000"/>
                            </p:stCondLst>
                            <p:childTnLst>
                              <p:par>
                                <p:cTn id="10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500"/>
                            </p:stCondLst>
                            <p:childTnLst>
                              <p:par>
                                <p:cTn id="10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500"/>
                            </p:stCondLst>
                            <p:childTnLst>
                              <p:par>
                                <p:cTn id="11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6000"/>
                            </p:stCondLst>
                            <p:childTnLst>
                              <p:par>
                                <p:cTn id="11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6500"/>
                            </p:stCondLst>
                            <p:childTnLst>
                              <p:par>
                                <p:cTn id="12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7500"/>
                            </p:stCondLst>
                            <p:childTnLst>
                              <p:par>
                                <p:cTn id="13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8000"/>
                            </p:stCondLst>
                            <p:childTnLst>
                              <p:par>
                                <p:cTn id="13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8500"/>
                            </p:stCondLst>
                            <p:childTnLst>
                              <p:par>
                                <p:cTn id="13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9000"/>
                            </p:stCondLst>
                            <p:childTnLst>
                              <p:par>
                                <p:cTn id="14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9500"/>
                            </p:stCondLst>
                            <p:childTnLst>
                              <p:par>
                                <p:cTn id="14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5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50"/>
                            </p:stCondLst>
                            <p:childTnLst>
                              <p:par>
                                <p:cTn id="180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9" fill="hold">
                      <p:stCondLst>
                        <p:cond delay="0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20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4" fill="hold">
                      <p:stCondLst>
                        <p:cond delay="0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1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9" fill="hold">
                      <p:stCondLst>
                        <p:cond delay="0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9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2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5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8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1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4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250"/>
                            </p:stCondLst>
                            <p:childTnLst>
                              <p:par>
                                <p:cTn id="260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6" grpId="1" animBg="1"/>
      <p:bldP spid="40" grpId="0" animBg="1"/>
      <p:bldP spid="41" grpId="0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21" grpId="0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2" grpId="0"/>
      <p:bldP spid="2" grpId="1"/>
      <p:bldP spid="3" grpId="0"/>
      <p:bldP spid="3" grpId="1"/>
      <p:bldP spid="5" grpId="0"/>
      <p:bldP spid="5" grpId="1"/>
      <p:bldP spid="6" grpId="0"/>
      <p:bldP spid="6" grpId="1"/>
      <p:bldP spid="10" grpId="0"/>
      <p:bldP spid="37" grpId="0" animBg="1"/>
      <p:bldP spid="38" grpId="0"/>
      <p:bldP spid="39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55EEB6-514E-4668-1C7F-42D45C6048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D9F517-061D-47CF-BC7F-3EF654D7987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6389" y="162096"/>
            <a:ext cx="1629750" cy="177439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E18002-4CBB-9C5D-6F1A-EBDAEF4CD1E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20779" y="2384157"/>
            <a:ext cx="1219334" cy="1327548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10A862-14D1-B257-EF6A-D6E5448F605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7885" y="4670368"/>
            <a:ext cx="780586" cy="849862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490965-7B87-C28C-8B52-CA1D5C47F445}"/>
              </a:ext>
            </a:extLst>
          </p:cNvPr>
          <p:cNvSpPr/>
          <p:nvPr/>
        </p:nvSpPr>
        <p:spPr>
          <a:xfrm>
            <a:off x="1640952" y="-20073"/>
            <a:ext cx="14341268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defTabSz="1828800">
              <a:buClr>
                <a:srgbClr val="000000"/>
              </a:buClr>
              <a:defRPr/>
            </a:pPr>
            <a:r>
              <a:rPr lang="en-US" sz="4800" b="1" u="sng" kern="0" dirty="0" err="1">
                <a:solidFill>
                  <a:srgbClr val="4F81BD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âu</a:t>
            </a:r>
            <a:r>
              <a:rPr lang="en-US" sz="4800" b="1" u="sng" kern="0" dirty="0">
                <a:solidFill>
                  <a:srgbClr val="4F81BD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2</a:t>
            </a:r>
            <a:r>
              <a:rPr lang="en-US" sz="4800" b="1" kern="0" dirty="0">
                <a:solidFill>
                  <a:srgbClr val="4F81BD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lang="en-US" sz="4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ết</a:t>
            </a:r>
            <a:r>
              <a:rPr lang="en-US" sz="4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ả</a:t>
            </a:r>
            <a:r>
              <a:rPr lang="en-US" sz="4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i</a:t>
            </a:r>
            <a:r>
              <a:rPr lang="en-US" sz="4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ư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ừ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ấ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</a:t>
            </a:r>
            <a:endParaRPr lang="vi-VN" sz="4800" b="1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6" name="Rectangle 25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161AEE-3A76-92DC-D0B1-8D37D687FEB7}"/>
              </a:ext>
            </a:extLst>
          </p:cNvPr>
          <p:cNvSpPr/>
          <p:nvPr/>
        </p:nvSpPr>
        <p:spPr>
          <a:xfrm>
            <a:off x="1797659" y="4417943"/>
            <a:ext cx="5593741" cy="15200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defTabSz="1828800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</a:t>
            </a:r>
            <a:r>
              <a:rPr lang="vi-VN" sz="4650" b="1" kern="0" dirty="0">
                <a:solidFill>
                  <a:prstClr val="black"/>
                </a:solidFill>
                <a:latin typeface="Times New Roman" panose="02020603050405020304" pitchFamily="18" charset="0"/>
                <a:sym typeface="Arial"/>
              </a:rPr>
              <a:t>.</a:t>
            </a:r>
            <a:r>
              <a:rPr lang="vi-VN" sz="4650" kern="0" dirty="0">
                <a:solidFill>
                  <a:prstClr val="black"/>
                </a:solidFill>
                <a:latin typeface="Arial" panose="020B0604020202020204" pitchFamily="34" charset="0"/>
                <a:sym typeface="Arial"/>
              </a:rPr>
              <a:t> </a:t>
            </a:r>
            <a:endParaRPr lang="vi-VN" sz="4800" kern="0" dirty="0">
              <a:solidFill>
                <a:prstClr val="black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Cloud 39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A2DCBE-9191-9F1E-B986-B3CC4AA5902B}"/>
              </a:ext>
            </a:extLst>
          </p:cNvPr>
          <p:cNvSpPr/>
          <p:nvPr/>
        </p:nvSpPr>
        <p:spPr>
          <a:xfrm>
            <a:off x="-926412" y="8742617"/>
            <a:ext cx="850672" cy="523816"/>
          </a:xfrm>
          <a:prstGeom prst="cloud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1" name="Cloud 40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096B71-5C3A-CB75-5415-1B4B93767611}"/>
              </a:ext>
            </a:extLst>
          </p:cNvPr>
          <p:cNvSpPr/>
          <p:nvPr/>
        </p:nvSpPr>
        <p:spPr>
          <a:xfrm>
            <a:off x="20456070" y="8362511"/>
            <a:ext cx="1337130" cy="823360"/>
          </a:xfrm>
          <a:prstGeom prst="cloud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vi-VN" sz="2100" kern="0">
              <a:solidFill>
                <a:prstClr val="white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2" name="Rectangle 41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DF210E-7604-E069-E3E9-F0E9359B44B5}"/>
              </a:ext>
            </a:extLst>
          </p:cNvPr>
          <p:cNvSpPr/>
          <p:nvPr/>
        </p:nvSpPr>
        <p:spPr>
          <a:xfrm>
            <a:off x="9447626" y="2786797"/>
            <a:ext cx="6347288" cy="148827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defTabSz="1828800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</a:t>
            </a:r>
            <a:r>
              <a:rPr lang="vi-VN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r>
              <a:rPr lang="vi-VN" sz="4800" kern="0" dirty="0">
                <a:solidFill>
                  <a:prstClr val="black"/>
                </a:solidFill>
                <a:latin typeface="Arial" panose="020B0604020202020204" pitchFamily="34" charset="0"/>
                <a:sym typeface="Arial"/>
              </a:rPr>
              <a:t> </a:t>
            </a:r>
          </a:p>
        </p:txBody>
      </p:sp>
      <p:sp>
        <p:nvSpPr>
          <p:cNvPr id="43" name="Rectangle 42" descr="OPL20U25GSXzBJYl68kk8uQGfFKzs7yb1M4KJWUiLk6ZEvGF+qCIPSnY57AbBFCvTWID13 2024 KNTT9 1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A63AF9-0CCA-55D6-CFA5-CF205F5F7051}"/>
              </a:ext>
            </a:extLst>
          </p:cNvPr>
          <p:cNvSpPr/>
          <p:nvPr/>
        </p:nvSpPr>
        <p:spPr>
          <a:xfrm>
            <a:off x="1797659" y="2793542"/>
            <a:ext cx="5264264" cy="148827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defTabSz="1828800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A.</a:t>
            </a:r>
            <a:r>
              <a:rPr lang="en-US" sz="4800" kern="0" dirty="0">
                <a:solidFill>
                  <a:prstClr val="black"/>
                </a:solidFill>
                <a:latin typeface="Arial"/>
                <a:sym typeface="Arial"/>
              </a:rPr>
              <a:t> </a:t>
            </a:r>
            <a:endParaRPr lang="vi-VN" sz="4800" kern="0" dirty="0">
              <a:solidFill>
                <a:prstClr val="black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83056BF-B50C-CCFD-15FB-9A65E052565A}"/>
                  </a:ext>
                </a:extLst>
              </p:cNvPr>
              <p:cNvSpPr/>
              <p:nvPr/>
            </p:nvSpPr>
            <p:spPr>
              <a:xfrm>
                <a:off x="9447626" y="4481370"/>
                <a:ext cx="6347288" cy="148827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33604" tIns="67424" rIns="133604" bIns="67424" rtlCol="0" anchor="ctr"/>
              <a:lstStyle/>
              <a:p>
                <a:pPr defTabSz="1828800">
                  <a:buClr>
                    <a:srgbClr val="000000"/>
                  </a:buClr>
                  <a:defRPr/>
                </a:pPr>
                <a:r>
                  <a:rPr lang="vi-VN" sz="4800" b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sym typeface="Arial"/>
                  </a:rPr>
                  <a:t>D</a:t>
                </a:r>
                <a14:m>
                  <m:oMath xmlns:m="http://schemas.openxmlformats.org/officeDocument/2006/math">
                    <m:r>
                      <a:rPr lang="en-US" sz="42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.</m:t>
                    </m:r>
                    <m:r>
                      <a:rPr lang="en-US" sz="4200" kern="0">
                        <a:solidFill>
                          <a:prstClr val="black"/>
                        </a:solidFill>
                        <a:latin typeface="Cambria Math"/>
                        <a:sym typeface="Arial"/>
                      </a:rPr>
                      <m:t> </m:t>
                    </m:r>
                  </m:oMath>
                </a14:m>
                <a:endParaRPr lang="vi-VN" sz="4650" kern="0" dirty="0">
                  <a:solidFill>
                    <a:prstClr val="black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83056BF-B50C-CCFD-15FB-9A65E05256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626" y="4481370"/>
                <a:ext cx="6347288" cy="1488278"/>
              </a:xfrm>
              <a:prstGeom prst="rect">
                <a:avLst/>
              </a:prstGeom>
              <a:blipFill>
                <a:blip r:embed="rId10"/>
                <a:stretch>
                  <a:fillRect l="-374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>
            <a:extLst>
              <a:ext uri="{FF2B5EF4-FFF2-40B4-BE49-F238E27FC236}">
                <a16:creationId xmlns:a16="http://schemas.microsoft.com/office/drawing/2014/main" id="{1A4C3513-0E71-AB42-E522-AF7417174F7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9689" y="4489837"/>
            <a:ext cx="1207114" cy="1060796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D3BA5056-0A22-3728-A266-7A6FF1D19A8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0980" y="3077172"/>
            <a:ext cx="1207114" cy="1060796"/>
          </a:xfrm>
          <a:prstGeom prst="rect">
            <a:avLst/>
          </a:prstGeom>
        </p:spPr>
      </p:pic>
      <p:sp>
        <p:nvSpPr>
          <p:cNvPr id="17" name="Cloud 16">
            <a:hlinkClick r:id="rId12" action="ppaction://hlinksldjump"/>
            <a:extLst>
              <a:ext uri="{FF2B5EF4-FFF2-40B4-BE49-F238E27FC236}">
                <a16:creationId xmlns:a16="http://schemas.microsoft.com/office/drawing/2014/main" id="{D7752B24-5412-EA39-3107-5760D28D02BC}"/>
              </a:ext>
            </a:extLst>
          </p:cNvPr>
          <p:cNvSpPr/>
          <p:nvPr/>
        </p:nvSpPr>
        <p:spPr>
          <a:xfrm>
            <a:off x="238785" y="8494745"/>
            <a:ext cx="4674268" cy="195849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r>
              <a:rPr lang="en-US" sz="3600" b="1" kern="0" dirty="0">
                <a:solidFill>
                  <a:srgbClr val="0000CC"/>
                </a:solidFill>
                <a:latin typeface="Arial" panose="020B0604020202020204" pitchFamily="34" charset="0"/>
                <a:sym typeface="Arial"/>
              </a:rPr>
              <a:t>QUAY VỀ</a:t>
            </a:r>
            <a:endParaRPr lang="vi-VN" sz="3600" b="1" kern="0" dirty="0">
              <a:solidFill>
                <a:srgbClr val="0000CC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Oval 70">
            <a:extLst>
              <a:ext uri="{FF2B5EF4-FFF2-40B4-BE49-F238E27FC236}">
                <a16:creationId xmlns:a16="http://schemas.microsoft.com/office/drawing/2014/main" id="{6F6263FB-5470-955C-7487-956FD337B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46347" y="7638060"/>
            <a:ext cx="1765114" cy="1702594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135494" tIns="68264" rIns="135494" bIns="68264" anchor="ctr"/>
          <a:lstStyle/>
          <a:p>
            <a:pPr defTabSz="1353632">
              <a:buClr>
                <a:srgbClr val="000000"/>
              </a:buClr>
            </a:pPr>
            <a:endParaRPr lang="en-US" sz="7650" kern="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  <a:sym typeface="Arial"/>
            </a:endParaRPr>
          </a:p>
        </p:txBody>
      </p:sp>
      <p:sp>
        <p:nvSpPr>
          <p:cNvPr id="21" name="Oval 71">
            <a:extLst>
              <a:ext uri="{FF2B5EF4-FFF2-40B4-BE49-F238E27FC236}">
                <a16:creationId xmlns:a16="http://schemas.microsoft.com/office/drawing/2014/main" id="{68398825-9B03-7E94-3CA5-7DF1F2FE5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7739" y="7679366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22" name="Oval 72">
            <a:extLst>
              <a:ext uri="{FF2B5EF4-FFF2-40B4-BE49-F238E27FC236}">
                <a16:creationId xmlns:a16="http://schemas.microsoft.com/office/drawing/2014/main" id="{784EE090-E510-B308-8694-895506078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7737" y="7645236"/>
            <a:ext cx="1698554" cy="168592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23" name="Oval 73">
            <a:extLst>
              <a:ext uri="{FF2B5EF4-FFF2-40B4-BE49-F238E27FC236}">
                <a16:creationId xmlns:a16="http://schemas.microsoft.com/office/drawing/2014/main" id="{B99E730E-ADCD-6D09-28DE-2DA3F5748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7737" y="7684028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24" name="Oval 74">
            <a:extLst>
              <a:ext uri="{FF2B5EF4-FFF2-40B4-BE49-F238E27FC236}">
                <a16:creationId xmlns:a16="http://schemas.microsoft.com/office/drawing/2014/main" id="{D7A357D5-B050-234A-3504-9859C3E3E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56375" y="7689668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25" name="Oval 75">
            <a:extLst>
              <a:ext uri="{FF2B5EF4-FFF2-40B4-BE49-F238E27FC236}">
                <a16:creationId xmlns:a16="http://schemas.microsoft.com/office/drawing/2014/main" id="{ECEB4EFB-C0CA-7C02-A922-508809C38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0181" y="7679366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27" name="Oval 75">
            <a:extLst>
              <a:ext uri="{FF2B5EF4-FFF2-40B4-BE49-F238E27FC236}">
                <a16:creationId xmlns:a16="http://schemas.microsoft.com/office/drawing/2014/main" id="{C0A3346D-4437-EB29-0E57-DA74B5071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7391" y="7685164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28" name="Oval 75">
            <a:extLst>
              <a:ext uri="{FF2B5EF4-FFF2-40B4-BE49-F238E27FC236}">
                <a16:creationId xmlns:a16="http://schemas.microsoft.com/office/drawing/2014/main" id="{45899596-6DC8-D382-20E7-3A1066BD4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8712" y="7723056"/>
            <a:ext cx="1631636" cy="154337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29" name="Oval 75">
            <a:extLst>
              <a:ext uri="{FF2B5EF4-FFF2-40B4-BE49-F238E27FC236}">
                <a16:creationId xmlns:a16="http://schemas.microsoft.com/office/drawing/2014/main" id="{0847C54A-0DAF-5537-4377-45538B149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53585" y="7679232"/>
            <a:ext cx="1698554" cy="158720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30" name="Oval 75">
            <a:extLst>
              <a:ext uri="{FF2B5EF4-FFF2-40B4-BE49-F238E27FC236}">
                <a16:creationId xmlns:a16="http://schemas.microsoft.com/office/drawing/2014/main" id="{F45A27B9-1781-A4E9-2EEB-0BE39720E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87765" y="7688858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31" name="Oval 75">
            <a:extLst>
              <a:ext uri="{FF2B5EF4-FFF2-40B4-BE49-F238E27FC236}">
                <a16:creationId xmlns:a16="http://schemas.microsoft.com/office/drawing/2014/main" id="{45C34D40-946C-7A4D-0CB9-2855C6B45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0165" y="7678296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grpSp>
        <p:nvGrpSpPr>
          <p:cNvPr id="32" name="Group 81">
            <a:extLst>
              <a:ext uri="{FF2B5EF4-FFF2-40B4-BE49-F238E27FC236}">
                <a16:creationId xmlns:a16="http://schemas.microsoft.com/office/drawing/2014/main" id="{3DBCB41C-08E8-F85E-4154-833811E67F6F}"/>
              </a:ext>
            </a:extLst>
          </p:cNvPr>
          <p:cNvGrpSpPr>
            <a:grpSpLocks/>
          </p:cNvGrpSpPr>
          <p:nvPr/>
        </p:nvGrpSpPr>
        <p:grpSpPr bwMode="auto">
          <a:xfrm>
            <a:off x="16058735" y="7554516"/>
            <a:ext cx="2356852" cy="2084784"/>
            <a:chOff x="-1285" y="1957"/>
            <a:chExt cx="1392" cy="1248"/>
          </a:xfrm>
          <a:solidFill>
            <a:schemeClr val="bg1"/>
          </a:solidFill>
        </p:grpSpPr>
        <p:sp>
          <p:nvSpPr>
            <p:cNvPr id="33" name="Oval 82">
              <a:extLst>
                <a:ext uri="{FF2B5EF4-FFF2-40B4-BE49-F238E27FC236}">
                  <a16:creationId xmlns:a16="http://schemas.microsoft.com/office/drawing/2014/main" id="{FF5EC681-B273-198B-4C7D-C0808B2EB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71" y="1957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353632">
                <a:buClr>
                  <a:srgbClr val="000000"/>
                </a:buClr>
              </a:pPr>
              <a:endParaRPr lang="en-US" sz="7650" kern="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  <a:sym typeface="Arial"/>
              </a:endParaRPr>
            </a:p>
          </p:txBody>
        </p:sp>
        <p:sp>
          <p:nvSpPr>
            <p:cNvPr id="34" name="Text Box 83">
              <a:extLst>
                <a:ext uri="{FF2B5EF4-FFF2-40B4-BE49-F238E27FC236}">
                  <a16:creationId xmlns:a16="http://schemas.microsoft.com/office/drawing/2014/main" id="{40EA2FE9-AA0A-6F5C-EEDD-F0F8590B3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85" y="2350"/>
              <a:ext cx="1392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1353632">
                <a:buClr>
                  <a:srgbClr val="000000"/>
                </a:buClr>
              </a:pPr>
              <a:r>
                <a:rPr lang="en-US" altLang="en-US" sz="3450" kern="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  <a:sym typeface="Arial"/>
                </a:rPr>
                <a:t>HẾT GIỜ</a:t>
              </a: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id="{011A4A70-CAD3-D2D6-60AD-DB1D8FA7677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913" y="3004426"/>
            <a:ext cx="1207114" cy="1060796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65AFC3C0-09BE-2F61-6556-764ACE8B013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801" y="4644809"/>
            <a:ext cx="1481338" cy="9656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1CD206F-A645-1718-580A-3E1879406517}"/>
                  </a:ext>
                </a:extLst>
              </p:cNvPr>
              <p:cNvSpPr txBox="1"/>
              <p:nvPr/>
            </p:nvSpPr>
            <p:spPr>
              <a:xfrm>
                <a:off x="2575919" y="4579124"/>
                <a:ext cx="1718740" cy="825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lang="en-US" sz="4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63</m:t>
                          </m:r>
                        </m:e>
                      </m:rad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1CD206F-A645-1718-580A-3E1879406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919" y="4579124"/>
                <a:ext cx="1718740" cy="8255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D5EFBAA-CEA9-A7EE-622A-1A2A35B9F768}"/>
                  </a:ext>
                </a:extLst>
              </p:cNvPr>
              <p:cNvSpPr txBox="1"/>
              <p:nvPr/>
            </p:nvSpPr>
            <p:spPr>
              <a:xfrm>
                <a:off x="10219527" y="3077172"/>
                <a:ext cx="1718740" cy="825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lang="en-US" sz="4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21</m:t>
                          </m:r>
                        </m:e>
                      </m:rad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D5EFBAA-CEA9-A7EE-622A-1A2A35B9F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9527" y="3077172"/>
                <a:ext cx="1718740" cy="82554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D3AE64E-6C53-E0AD-6208-1469E39DE541}"/>
                  </a:ext>
                </a:extLst>
              </p:cNvPr>
              <p:cNvSpPr txBox="1"/>
              <p:nvPr/>
            </p:nvSpPr>
            <p:spPr>
              <a:xfrm>
                <a:off x="2633150" y="2987122"/>
                <a:ext cx="1241045" cy="825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i="1" kern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lang="en-US" sz="4800" b="0" i="1" kern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  <m:t>21</m:t>
                          </m:r>
                        </m:e>
                      </m:rad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D3AE64E-6C53-E0AD-6208-1469E39DE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150" y="2987122"/>
                <a:ext cx="1241045" cy="82554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1D0FB4-F208-1039-4B08-962C06EF899C}"/>
                  </a:ext>
                </a:extLst>
              </p:cNvPr>
              <p:cNvSpPr txBox="1"/>
              <p:nvPr/>
            </p:nvSpPr>
            <p:spPr>
              <a:xfrm>
                <a:off x="10165383" y="4667144"/>
                <a:ext cx="1718740" cy="825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lang="en-US" sz="48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63</m:t>
                          </m:r>
                        </m:e>
                      </m:rad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1D0FB4-F208-1039-4B08-962C06EF89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5383" y="4667144"/>
                <a:ext cx="1718740" cy="82554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1B44F033-4D6A-F68E-7DD0-238D1BDCF52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7391" y="204576"/>
            <a:ext cx="1629750" cy="17743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E4D1C2F-83B2-FE71-32BD-22D9CFC05C76}"/>
                  </a:ext>
                </a:extLst>
              </p:cNvPr>
              <p:cNvSpPr txBox="1"/>
              <p:nvPr/>
            </p:nvSpPr>
            <p:spPr>
              <a:xfrm>
                <a:off x="15333162" y="744117"/>
                <a:ext cx="2494594" cy="8207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mbria Math" panose="02040503050406030204" charset="0"/>
                          <a:sym typeface="+mn-ea"/>
                        </a:rPr>
                        <m:t>−3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  <a:sym typeface="+mn-ea"/>
                            </a:rPr>
                            <m:t>7</m:t>
                          </m:r>
                        </m:e>
                      </m:rad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mbria Math" panose="02040503050406030204" charset="0"/>
                          <a:sym typeface="+mn-ea"/>
                        </a:rPr>
                        <m:t> </m:t>
                      </m:r>
                      <m:r>
                        <a:rPr lang="en-US" sz="4800" b="0" i="1" kern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𝑙</m:t>
                      </m:r>
                      <m:r>
                        <a:rPr lang="en-US" sz="4800" b="0" i="1" kern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à:</m:t>
                      </m:r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E4D1C2F-83B2-FE71-32BD-22D9CFC05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3162" y="744117"/>
                <a:ext cx="2494594" cy="82073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1391FE2-748C-E57C-E41C-400B027FA944}"/>
                  </a:ext>
                </a:extLst>
              </p:cNvPr>
              <p:cNvSpPr txBox="1"/>
              <p:nvPr/>
            </p:nvSpPr>
            <p:spPr>
              <a:xfrm>
                <a:off x="1279063" y="6362700"/>
                <a:ext cx="15103937" cy="1009764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Nếu </a:t>
                </a:r>
                <a:r>
                  <a:rPr kumimoji="0" lang="en-US" sz="54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a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và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b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là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hai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số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không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âm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thì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cs typeface="Cambria Math" panose="0204050305040603020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kumimoji="0" lang="en-US" sz="5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radPr>
                      <m:deg/>
                      <m:e>
                        <m:r>
                          <a:rPr kumimoji="0" lang="en-US" sz="5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𝑏</m:t>
                        </m:r>
                      </m:e>
                    </m:rad>
                    <m:r>
                      <a:rPr kumimoji="0" lang="en-US" sz="5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</m:oMath>
                </a14:m>
                <a:endParaRPr lang="en-US" sz="5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1391FE2-748C-E57C-E41C-400B027FA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063" y="6362700"/>
                <a:ext cx="15103937" cy="1009764"/>
              </a:xfrm>
              <a:prstGeom prst="rect">
                <a:avLst/>
              </a:prstGeom>
              <a:blipFill>
                <a:blip r:embed="rId19"/>
                <a:stretch>
                  <a:fillRect l="-2179" t="-8485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2F96D5D-EB59-471C-CC63-62898E144444}"/>
                  </a:ext>
                </a:extLst>
              </p:cNvPr>
              <p:cNvSpPr txBox="1"/>
              <p:nvPr/>
            </p:nvSpPr>
            <p:spPr>
              <a:xfrm>
                <a:off x="12597908" y="6225698"/>
                <a:ext cx="2426784" cy="1128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en-US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5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kumimoji="0" lang="en-US" sz="5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sz="5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5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𝑏</m:t>
                          </m:r>
                        </m:e>
                      </m:rad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2F96D5D-EB59-471C-CC63-62898E1444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7908" y="6225698"/>
                <a:ext cx="2426784" cy="112851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12384E-C6CB-370C-6980-7E61D4361484}"/>
                  </a:ext>
                </a:extLst>
              </p:cNvPr>
              <p:cNvSpPr txBox="1"/>
              <p:nvPr/>
            </p:nvSpPr>
            <p:spPr>
              <a:xfrm>
                <a:off x="1279063" y="7354212"/>
                <a:ext cx="15103937" cy="1009764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Nếu </a:t>
                </a:r>
                <a:r>
                  <a:rPr kumimoji="0" lang="en-US" sz="54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a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là</a:t>
                </a:r>
                <a:r>
                  <a:rPr kumimoji="0" lang="en-US" sz="54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số</a:t>
                </a:r>
                <a:r>
                  <a:rPr kumimoji="0" lang="en-US" sz="54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en-US" sz="5400" dirty="0" err="1">
                    <a:latin typeface="Times New Roman" panose="02020603050405020304" charset="0"/>
                    <a:cs typeface="Times New Roman" panose="02020603050405020304" charset="0"/>
                  </a:rPr>
                  <a:t>âm</a:t>
                </a:r>
                <a:r>
                  <a:rPr lang="en-US" sz="54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và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b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là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số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không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âm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kumimoji="0" lang="en-US" sz="5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thì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cs typeface="Cambria Math" panose="0204050305040603020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kumimoji="0" lang="en-US" sz="5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radPr>
                      <m:deg/>
                      <m:e>
                        <m:r>
                          <a:rPr kumimoji="0" lang="en-US" sz="5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charset="0"/>
                            <a:cs typeface="Cambria Math" panose="02040503050406030204" charset="0"/>
                          </a:rPr>
                          <m:t>𝑏</m:t>
                        </m:r>
                      </m:e>
                    </m:rad>
                    <m:r>
                      <a:rPr kumimoji="0" lang="en-US" sz="5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</m:oMath>
                </a14:m>
                <a:endParaRPr lang="en-US" sz="5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12384E-C6CB-370C-6980-7E61D43614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063" y="7354212"/>
                <a:ext cx="15103937" cy="1009764"/>
              </a:xfrm>
              <a:prstGeom prst="rect">
                <a:avLst/>
              </a:prstGeom>
              <a:blipFill>
                <a:blip r:embed="rId21"/>
                <a:stretch>
                  <a:fillRect l="-2179" t="-8434" b="-35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31F3D47-EEF6-D114-6BD5-0948230693F6}"/>
                  </a:ext>
                </a:extLst>
              </p:cNvPr>
              <p:cNvSpPr txBox="1"/>
              <p:nvPr/>
            </p:nvSpPr>
            <p:spPr>
              <a:xfrm>
                <a:off x="14108616" y="7139186"/>
                <a:ext cx="1950119" cy="11285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5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Cambria Math" panose="02040503050406030204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kumimoji="0" lang="en-US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5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kumimoji="0" lang="en-US" sz="5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sz="5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5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𝑏</m:t>
                          </m:r>
                        </m:e>
                      </m:rad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31F3D47-EEF6-D114-6BD5-094823069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8616" y="7139186"/>
                <a:ext cx="1950119" cy="1128514"/>
              </a:xfrm>
              <a:prstGeom prst="rect">
                <a:avLst/>
              </a:prstGeom>
              <a:blipFill>
                <a:blip r:embed="rId22"/>
                <a:stretch>
                  <a:fillRect r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9570852"/>
      </p:ext>
    </p:extLst>
  </p:cSld>
  <p:clrMapOvr>
    <a:masterClrMapping/>
  </p:clrMapOvr>
  <p:transition>
    <p:fade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000"/>
                            </p:stCondLst>
                            <p:childTnLst>
                              <p:par>
                                <p:cTn id="10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500"/>
                            </p:stCondLst>
                            <p:childTnLst>
                              <p:par>
                                <p:cTn id="10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500"/>
                            </p:stCondLst>
                            <p:childTnLst>
                              <p:par>
                                <p:cTn id="11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6000"/>
                            </p:stCondLst>
                            <p:childTnLst>
                              <p:par>
                                <p:cTn id="11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6500"/>
                            </p:stCondLst>
                            <p:childTnLst>
                              <p:par>
                                <p:cTn id="12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7500"/>
                            </p:stCondLst>
                            <p:childTnLst>
                              <p:par>
                                <p:cTn id="13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8000"/>
                            </p:stCondLst>
                            <p:childTnLst>
                              <p:par>
                                <p:cTn id="13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8500"/>
                            </p:stCondLst>
                            <p:childTnLst>
                              <p:par>
                                <p:cTn id="13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9000"/>
                            </p:stCondLst>
                            <p:childTnLst>
                              <p:par>
                                <p:cTn id="14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9500"/>
                            </p:stCondLst>
                            <p:childTnLst>
                              <p:par>
                                <p:cTn id="14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5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6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8" dur="25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1" dur="250"/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25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9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4" dur="25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7" dur="25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25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7" fill="hold">
                      <p:stCondLst>
                        <p:cond delay="0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0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0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1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2" fill="hold">
                      <p:stCondLst>
                        <p:cond delay="0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1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2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2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22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7" fill="hold">
                      <p:stCondLst>
                        <p:cond delay="0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3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3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3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4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2" fill="hold">
                      <p:stCondLst>
                        <p:cond delay="0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4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5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5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2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5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8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1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4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3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6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9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92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6" grpId="1" animBg="1"/>
      <p:bldP spid="40" grpId="0" animBg="1"/>
      <p:bldP spid="41" grpId="0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21" grpId="0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2" grpId="0"/>
      <p:bldP spid="2" grpId="1"/>
      <p:bldP spid="3" grpId="0"/>
      <p:bldP spid="3" grpId="1"/>
      <p:bldP spid="5" grpId="0"/>
      <p:bldP spid="5" grpId="1"/>
      <p:bldP spid="6" grpId="0"/>
      <p:bldP spid="6" grpId="1"/>
      <p:bldP spid="10" grpId="0"/>
      <p:bldP spid="10" grpId="1"/>
      <p:bldP spid="10" grpId="2"/>
      <p:bldP spid="37" grpId="0" uiExpand="1" build="allAtOnce" animBg="1"/>
      <p:bldP spid="13" grpId="0"/>
      <p:bldP spid="12" grpId="0" uiExpand="1" build="allAtOnce" animBg="1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1367" y="-117616"/>
            <a:ext cx="1629750" cy="177439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4645" y="2157217"/>
            <a:ext cx="1219334" cy="1327548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48999" y="-419100"/>
            <a:ext cx="14220070" cy="216393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lvl="0" defTabSz="1828800">
              <a:buClr>
                <a:srgbClr val="000000"/>
              </a:buClr>
              <a:defRPr/>
            </a:pPr>
            <a:r>
              <a:rPr kumimoji="0" lang="en-US" sz="4800" b="1" i="0" u="sng" strike="noStrike" kern="0" cap="none" spc="0" normalizeH="0" baseline="0" noProof="0" dirty="0" err="1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4800" b="1" i="0" u="sng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3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: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ục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ăn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ẫ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ể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48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vi-VN" sz="4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26" name="Rectangle 25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074043" y="1069741"/>
            <a:ext cx="7307957" cy="173092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Arial"/>
              </a:rPr>
              <a:t>A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sp>
        <p:nvSpPr>
          <p:cNvPr id="42" name="Rectangle 41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07356" y="5072963"/>
            <a:ext cx="7122243" cy="164806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</a:t>
            </a: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4" name="Rectangle 43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1144589" y="7102673"/>
            <a:ext cx="7085010" cy="16644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Arial"/>
              </a:rPr>
              <a:t>D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47" name="Picture 4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299178"/>
            <a:ext cx="1259674" cy="1062088"/>
          </a:xfrm>
          <a:prstGeom prst="rect">
            <a:avLst/>
          </a:prstGeom>
        </p:spPr>
      </p:pic>
      <p:pic>
        <p:nvPicPr>
          <p:cNvPr id="49" name="Picture 4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792" y="7403476"/>
            <a:ext cx="1207114" cy="1060796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539" y="5437913"/>
            <a:ext cx="1481338" cy="965690"/>
          </a:xfrm>
          <a:prstGeom prst="rect">
            <a:avLst/>
          </a:prstGeom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12017563" y="7954708"/>
            <a:ext cx="3850952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36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074042" y="3072020"/>
            <a:ext cx="7155557" cy="16415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</a:t>
            </a: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 </a:t>
            </a: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545" y="3223663"/>
            <a:ext cx="1208584" cy="1062088"/>
          </a:xfrm>
          <a:prstGeom prst="rect">
            <a:avLst/>
          </a:prstGeom>
        </p:spPr>
      </p:pic>
      <p:sp>
        <p:nvSpPr>
          <p:cNvPr id="35" name="Cloud 34">
            <a:extLst>
              <a:ext uri="{FF2B5EF4-FFF2-40B4-BE49-F238E27FC236}">
                <a16:creationId xmlns:a16="http://schemas.microsoft.com/office/drawing/2014/main" id="{1FCC43CE-0AF7-F15B-766F-2CE1C127C506}"/>
              </a:ext>
            </a:extLst>
          </p:cNvPr>
          <p:cNvSpPr/>
          <p:nvPr/>
        </p:nvSpPr>
        <p:spPr>
          <a:xfrm>
            <a:off x="1440366" y="9231693"/>
            <a:ext cx="867692" cy="461848"/>
          </a:xfrm>
          <a:prstGeom prst="cloud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marL="0" marR="0" lvl="0" indent="0" algn="ctr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vi-VN" sz="21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63" name="Oval 70">
            <a:extLst>
              <a:ext uri="{FF2B5EF4-FFF2-40B4-BE49-F238E27FC236}">
                <a16:creationId xmlns:a16="http://schemas.microsoft.com/office/drawing/2014/main" id="{2276BA40-10C1-AC0D-25E4-F706030BD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5341" y="7926698"/>
            <a:ext cx="1765114" cy="1702594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l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76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  <a:sym typeface="Arial"/>
            </a:endParaRPr>
          </a:p>
        </p:txBody>
      </p:sp>
      <p:sp>
        <p:nvSpPr>
          <p:cNvPr id="64" name="Oval 71">
            <a:extLst>
              <a:ext uri="{FF2B5EF4-FFF2-40B4-BE49-F238E27FC236}">
                <a16:creationId xmlns:a16="http://schemas.microsoft.com/office/drawing/2014/main" id="{91CFEA56-8BA6-AB4A-F7A8-61FA14ECE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3" y="7968004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65" name="Oval 72">
            <a:extLst>
              <a:ext uri="{FF2B5EF4-FFF2-40B4-BE49-F238E27FC236}">
                <a16:creationId xmlns:a16="http://schemas.microsoft.com/office/drawing/2014/main" id="{4FC0D05E-8071-A438-A49D-D6F6142A7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1" y="7933874"/>
            <a:ext cx="1698554" cy="168592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66" name="Oval 73">
            <a:extLst>
              <a:ext uri="{FF2B5EF4-FFF2-40B4-BE49-F238E27FC236}">
                <a16:creationId xmlns:a16="http://schemas.microsoft.com/office/drawing/2014/main" id="{A0583042-8382-B97C-5758-2AC0A1A4B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731" y="7972666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67" name="Oval 74">
            <a:extLst>
              <a:ext uri="{FF2B5EF4-FFF2-40B4-BE49-F238E27FC236}">
                <a16:creationId xmlns:a16="http://schemas.microsoft.com/office/drawing/2014/main" id="{CBBD650F-E445-B375-6255-802C6528B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5369" y="7978306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68" name="Oval 75">
            <a:extLst>
              <a:ext uri="{FF2B5EF4-FFF2-40B4-BE49-F238E27FC236}">
                <a16:creationId xmlns:a16="http://schemas.microsoft.com/office/drawing/2014/main" id="{33C4A21C-0BBF-2CD3-B1E4-83C4D4622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9175" y="7968004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69" name="Oval 75">
            <a:extLst>
              <a:ext uri="{FF2B5EF4-FFF2-40B4-BE49-F238E27FC236}">
                <a16:creationId xmlns:a16="http://schemas.microsoft.com/office/drawing/2014/main" id="{809D7E10-F11E-46FA-81A6-519B9FC45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6385" y="7973802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70" name="Oval 75">
            <a:extLst>
              <a:ext uri="{FF2B5EF4-FFF2-40B4-BE49-F238E27FC236}">
                <a16:creationId xmlns:a16="http://schemas.microsoft.com/office/drawing/2014/main" id="{EB48AB6E-6AA4-9152-F64C-417EF6C88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7706" y="8011694"/>
            <a:ext cx="1631636" cy="154337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71" name="Oval 75">
            <a:extLst>
              <a:ext uri="{FF2B5EF4-FFF2-40B4-BE49-F238E27FC236}">
                <a16:creationId xmlns:a16="http://schemas.microsoft.com/office/drawing/2014/main" id="{B8F3098B-EFDE-D875-9A10-EF72C8B21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2579" y="7967870"/>
            <a:ext cx="1698554" cy="158720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72" name="Oval 75">
            <a:extLst>
              <a:ext uri="{FF2B5EF4-FFF2-40B4-BE49-F238E27FC236}">
                <a16:creationId xmlns:a16="http://schemas.microsoft.com/office/drawing/2014/main" id="{BD324F01-E47A-9080-DD95-746C92D72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6759" y="7977496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73" name="Oval 75">
            <a:extLst>
              <a:ext uri="{FF2B5EF4-FFF2-40B4-BE49-F238E27FC236}">
                <a16:creationId xmlns:a16="http://schemas.microsoft.com/office/drawing/2014/main" id="{2C262975-2A13-CD5B-E8BE-9D26A127A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9159" y="7966934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marL="0" marR="0" lvl="0" indent="0" algn="ctr" defTabSz="13536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005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grpSp>
        <p:nvGrpSpPr>
          <p:cNvPr id="74" name="Group 81">
            <a:extLst>
              <a:ext uri="{FF2B5EF4-FFF2-40B4-BE49-F238E27FC236}">
                <a16:creationId xmlns:a16="http://schemas.microsoft.com/office/drawing/2014/main" id="{779B4342-477E-90AC-6059-CA027671489B}"/>
              </a:ext>
            </a:extLst>
          </p:cNvPr>
          <p:cNvGrpSpPr>
            <a:grpSpLocks/>
          </p:cNvGrpSpPr>
          <p:nvPr/>
        </p:nvGrpSpPr>
        <p:grpSpPr bwMode="auto">
          <a:xfrm>
            <a:off x="15731212" y="7608757"/>
            <a:ext cx="2356852" cy="2084784"/>
            <a:chOff x="-1285" y="1957"/>
            <a:chExt cx="1392" cy="1248"/>
          </a:xfrm>
          <a:solidFill>
            <a:schemeClr val="bg1"/>
          </a:solidFill>
        </p:grpSpPr>
        <p:sp>
          <p:nvSpPr>
            <p:cNvPr id="75" name="Oval 82">
              <a:extLst>
                <a:ext uri="{FF2B5EF4-FFF2-40B4-BE49-F238E27FC236}">
                  <a16:creationId xmlns:a16="http://schemas.microsoft.com/office/drawing/2014/main" id="{32D3163C-10F2-1496-7AFF-947A1C4B1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71" y="1957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536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lang="en-US" sz="765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  <a:sym typeface="Arial"/>
              </a:endParaRPr>
            </a:p>
          </p:txBody>
        </p:sp>
        <p:sp>
          <p:nvSpPr>
            <p:cNvPr id="76" name="Text Box 83">
              <a:extLst>
                <a:ext uri="{FF2B5EF4-FFF2-40B4-BE49-F238E27FC236}">
                  <a16:creationId xmlns:a16="http://schemas.microsoft.com/office/drawing/2014/main" id="{13B9D3F9-826E-7C8F-46B5-CF57203EE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85" y="2350"/>
              <a:ext cx="1392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135363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altLang="en-US" sz="3450" b="0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  <a:sym typeface="Arial"/>
                </a:rPr>
                <a:t>HẾT GIỜ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A62A61-B87D-0B27-BD01-9D9EE10BC63A}"/>
                  </a:ext>
                </a:extLst>
              </p:cNvPr>
              <p:cNvSpPr txBox="1"/>
              <p:nvPr/>
            </p:nvSpPr>
            <p:spPr>
              <a:xfrm>
                <a:off x="1681577" y="5268510"/>
                <a:ext cx="2574851" cy="12546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60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sym typeface="Arial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60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sym typeface="Arial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A62A61-B87D-0B27-BD01-9D9EE10BC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577" y="5268510"/>
                <a:ext cx="2574851" cy="125463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C9B512-0DF5-072F-8548-0D978676E034}"/>
                  </a:ext>
                </a:extLst>
              </p:cNvPr>
              <p:cNvSpPr txBox="1"/>
              <p:nvPr/>
            </p:nvSpPr>
            <p:spPr>
              <a:xfrm>
                <a:off x="1981201" y="7324942"/>
                <a:ext cx="2052133" cy="1085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C9B512-0DF5-072F-8548-0D978676E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7324942"/>
                <a:ext cx="2052133" cy="10852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129A5A-F699-CC3E-C76A-CD2BDB3E0B99}"/>
                  </a:ext>
                </a:extLst>
              </p:cNvPr>
              <p:cNvSpPr txBox="1"/>
              <p:nvPr/>
            </p:nvSpPr>
            <p:spPr>
              <a:xfrm>
                <a:off x="1981201" y="3101306"/>
                <a:ext cx="1683834" cy="1262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56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</a:rPr>
                                <m:t>−2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56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56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0" lang="en-US" sz="56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5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129A5A-F699-CC3E-C76A-CD2BDB3E0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3101306"/>
                <a:ext cx="1683834" cy="12629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48C974-9511-B9E1-1285-C1FEFB2037B1}"/>
                  </a:ext>
                </a:extLst>
              </p:cNvPr>
              <p:cNvSpPr txBox="1"/>
              <p:nvPr/>
            </p:nvSpPr>
            <p:spPr>
              <a:xfrm>
                <a:off x="2257814" y="1415614"/>
                <a:ext cx="8284184" cy="1085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6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sym typeface="Aria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</m:ctrlPr>
                            </m:fPr>
                            <m:num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sym typeface="Arial"/>
                                </a:rPr>
                                <m:t>−</m:t>
                              </m:r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6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sym typeface="Arial"/>
                                </a:rPr>
                                <m:t>5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48C974-9511-B9E1-1285-C1FEFB203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814" y="1415614"/>
                <a:ext cx="8284184" cy="10852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852F367-1451-F042-4D45-AAFFF669C6EE}"/>
              </a:ext>
            </a:extLst>
          </p:cNvPr>
          <p:cNvCxnSpPr>
            <a:cxnSpLocks/>
          </p:cNvCxnSpPr>
          <p:nvPr/>
        </p:nvCxnSpPr>
        <p:spPr>
          <a:xfrm>
            <a:off x="8534400" y="1415614"/>
            <a:ext cx="0" cy="7377393"/>
          </a:xfrm>
          <a:prstGeom prst="line">
            <a:avLst/>
          </a:prstGeom>
          <a:ln w="508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55D02CD-3EE8-1A23-BCFD-BE04D8D90904}"/>
                  </a:ext>
                </a:extLst>
              </p:cNvPr>
              <p:cNvSpPr txBox="1"/>
              <p:nvPr/>
            </p:nvSpPr>
            <p:spPr>
              <a:xfrm>
                <a:off x="10700948" y="2701618"/>
                <a:ext cx="2266123" cy="167090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kumimoji="0" lang="en-US" sz="5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+mn-ea"/>
                              <a:cs typeface="Cambria Math" panose="02040503050406030204" charset="0"/>
                            </a:rPr>
                            <m:t>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5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5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  <m:r>
                        <a:rPr kumimoji="0" lang="en-US" sz="5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</m:oMath>
                  </m:oMathPara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55D02CD-3EE8-1A23-BCFD-BE04D8D90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0948" y="2701618"/>
                <a:ext cx="2266123" cy="167090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47FCF762-5634-F423-7363-59ABCDCF882C}"/>
              </a:ext>
            </a:extLst>
          </p:cNvPr>
          <p:cNvSpPr txBox="1"/>
          <p:nvPr/>
        </p:nvSpPr>
        <p:spPr>
          <a:xfrm>
            <a:off x="14512121" y="2741223"/>
            <a:ext cx="1868362" cy="163121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5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b&gt;0</a:t>
            </a: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1F20C-BA54-8261-46BE-7E8880F50753}"/>
                  </a:ext>
                </a:extLst>
              </p:cNvPr>
              <p:cNvSpPr txBox="1"/>
              <p:nvPr/>
            </p:nvSpPr>
            <p:spPr>
              <a:xfrm>
                <a:off x="12669928" y="2712599"/>
                <a:ext cx="1859501" cy="167565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charset="0"/>
                              <a:ea typeface="+mn-ea"/>
                              <a:cs typeface="Cambria Math" panose="02040503050406030204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C1F20C-BA54-8261-46BE-7E8880F50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9928" y="2712599"/>
                <a:ext cx="1859501" cy="167565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EAFDB9-5F0D-6704-3E7E-7ED6665B8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79327"/>
              </p:ext>
            </p:extLst>
          </p:nvPr>
        </p:nvGraphicFramePr>
        <p:xfrm>
          <a:off x="11747417" y="89703"/>
          <a:ext cx="922511" cy="147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5560" imgH="471791" progId="Equation.DSMT4">
                  <p:embed/>
                </p:oleObj>
              </mc:Choice>
              <mc:Fallback>
                <p:oleObj name="Equation" r:id="rId17" imgW="285560" imgH="471791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2EAFDB9-5F0D-6704-3E7E-7ED6665B8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747417" y="89703"/>
                        <a:ext cx="922511" cy="147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714794"/>
      </p:ext>
    </p:extLst>
  </p:cSld>
  <p:clrMapOvr>
    <a:masterClrMapping/>
  </p:clrMapOvr>
  <p:transition>
    <p:fade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"/>
                            </p:stCondLst>
                            <p:childTnLst>
                              <p:par>
                                <p:cTn id="67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8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3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"/>
                            </p:stCondLst>
                            <p:childTnLst>
                              <p:par>
                                <p:cTn id="7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1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9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750"/>
                            </p:stCondLst>
                            <p:childTnLst>
                              <p:par>
                                <p:cTn id="9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7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50"/>
                            </p:stCondLst>
                            <p:childTnLst>
                              <p:par>
                                <p:cTn id="9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5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50"/>
                            </p:stCondLst>
                            <p:childTnLst>
                              <p:par>
                                <p:cTn id="10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3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250"/>
                            </p:stCondLst>
                            <p:childTnLst>
                              <p:par>
                                <p:cTn id="11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1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1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750"/>
                            </p:stCondLst>
                            <p:childTnLst>
                              <p:par>
                                <p:cTn id="12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"/>
                            </p:stCondLst>
                            <p:childTnLst>
                              <p:par>
                                <p:cTn id="12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9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50"/>
                            </p:stCondLst>
                            <p:childTnLst>
                              <p:par>
                                <p:cTn id="13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500"/>
                            </p:stCondLst>
                            <p:childTnLst>
                              <p:par>
                                <p:cTn id="13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7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750"/>
                            </p:stCondLst>
                            <p:childTnLst>
                              <p:par>
                                <p:cTn id="13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0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0"/>
                            </p:stCondLst>
                            <p:childTnLst>
                              <p:par>
                                <p:cTn id="14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9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6" fill="hold">
                      <p:stCondLst>
                        <p:cond delay="0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0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6" fill="hold">
                      <p:stCondLst>
                        <p:cond delay="0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9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1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8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4" grpId="0" animBg="1"/>
      <p:bldP spid="34" grpId="0" animBg="1"/>
      <p:bldP spid="35" grpId="0" animBg="1"/>
      <p:bldP spid="64" grpId="0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3" grpId="0"/>
      <p:bldP spid="5" grpId="0"/>
      <p:bldP spid="12" grpId="0"/>
      <p:bldP spid="13" grpId="0"/>
      <p:bldP spid="19" grpId="0" animBg="1"/>
      <p:bldP spid="20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DA6B537-4EB5-1663-BE31-DE11893F527E}"/>
                  </a:ext>
                </a:extLst>
              </p:cNvPr>
              <p:cNvSpPr/>
              <p:nvPr/>
            </p:nvSpPr>
            <p:spPr>
              <a:xfrm>
                <a:off x="2590682" y="6877928"/>
                <a:ext cx="9431436" cy="126569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33604" tIns="67424" rIns="133604" bIns="67424" rtlCol="0" anchor="ctr"/>
              <a:lstStyle/>
              <a:p>
                <a:pPr defTabSz="1828800">
                  <a:buClr>
                    <a:srgbClr val="000000"/>
                  </a:buClr>
                  <a:defRPr/>
                </a:pPr>
                <a:r>
                  <a:rPr lang="en-US" sz="4800" b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</a:t>
                </a:r>
                <a14:m>
                  <m:oMath xmlns:m="http://schemas.openxmlformats.org/officeDocument/2006/math">
                    <m:r>
                      <a:rPr lang="en-US" sz="4800" b="1" kern="0">
                        <a:solidFill>
                          <a:prstClr val="black"/>
                        </a:solidFill>
                        <a:latin typeface="Cambria Math"/>
                        <a:sym typeface="Arial"/>
                      </a:rPr>
                      <m:t>.</m:t>
                    </m:r>
                    <m:r>
                      <a:rPr lang="en-US" sz="4800" kern="0">
                        <a:solidFill>
                          <a:prstClr val="black"/>
                        </a:solidFill>
                        <a:latin typeface="Cambria Math"/>
                        <a:sym typeface="Arial"/>
                      </a:rPr>
                      <m:t> </m:t>
                    </m:r>
                  </m:oMath>
                </a14:m>
                <a:endParaRPr lang="vi-VN" sz="4800" kern="0" dirty="0">
                  <a:solidFill>
                    <a:prstClr val="black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48" name="Rectangle 47" descr="OPL20U25GSXzBJYl68kk8uQGfFKzs7yb1M4KJWUiLk6ZEvGF+qCIPSnY57AbBFCvTWID13 2024 KNTT9 1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DA6B537-4EB5-1663-BE31-DE11893F52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682" y="6877928"/>
                <a:ext cx="9431436" cy="1265694"/>
              </a:xfrm>
              <a:prstGeom prst="rect">
                <a:avLst/>
              </a:prstGeom>
              <a:blipFill>
                <a:blip r:embed="rId5"/>
                <a:stretch>
                  <a:fillRect l="-2521" b="-865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2833" y="549716"/>
            <a:ext cx="1629750" cy="177439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15" y="7923405"/>
            <a:ext cx="1219334" cy="1327548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07415" y="5402970"/>
            <a:ext cx="780586" cy="849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 descr="OPL20U25GSXzBJYl68kk8uQGfFKzs7yb1M4KJWUiLk6ZEvGF+qCIPSnY57AbBFCvTWID13 2024 KNTT9 147+K4lPs7H94VUqPe2XwIsfPRnrXQE//QTEXxb8/8N4CNc6FpgZahzpTjFhMzSA7T/nHJa11DE8Ng2TP3iAmRczFlmslSuUNOgUeb6yRvs0="/>
              <p:cNvSpPr/>
              <p:nvPr/>
            </p:nvSpPr>
            <p:spPr>
              <a:xfrm>
                <a:off x="988071" y="-323073"/>
                <a:ext cx="16237894" cy="2406896"/>
              </a:xfrm>
              <a:prstGeom prst="snip2DiagRect">
                <a:avLst>
                  <a:gd name="adj1" fmla="val 0"/>
                  <a:gd name="adj2" fmla="val 21416"/>
                </a:avLst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33604" tIns="67424" rIns="133604" bIns="67424" rtlCol="0" anchor="ctr"/>
              <a:lstStyle/>
              <a:p>
                <a:pPr defTabSz="1828800">
                  <a:buClr>
                    <a:srgbClr val="000000"/>
                  </a:buClr>
                  <a:defRPr/>
                </a:pPr>
                <a:r>
                  <a:rPr lang="en-US" sz="4800" b="1" u="sng" kern="0" dirty="0" err="1">
                    <a:solidFill>
                      <a:srgbClr val="4F81B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âu</a:t>
                </a:r>
                <a:r>
                  <a:rPr lang="en-US" sz="4800" b="1" u="sng" kern="0" dirty="0">
                    <a:solidFill>
                      <a:srgbClr val="4F81B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4</a:t>
                </a:r>
                <a:r>
                  <a:rPr lang="en-US" sz="4800" b="1" kern="0" dirty="0">
                    <a:solidFill>
                      <a:srgbClr val="4F81B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 </a:t>
                </a:r>
                <a:r>
                  <a:rPr lang="en-US" sz="4800" kern="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Biểu</a:t>
                </a:r>
                <a:r>
                  <a:rPr lang="en-US" sz="4800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4800" kern="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ức</a:t>
                </a:r>
                <a:r>
                  <a:rPr lang="en-US" sz="4800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4800" kern="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liên</a:t>
                </a:r>
                <a:r>
                  <a:rPr lang="en-US" sz="4800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4800" kern="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ợp</a:t>
                </a:r>
                <a:r>
                  <a:rPr lang="en-US" sz="4800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4800" kern="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ủa</a:t>
                </a:r>
                <a14:m>
                  <m:oMath xmlns:m="http://schemas.openxmlformats.org/officeDocument/2006/math">
                    <m:r>
                      <a:rPr lang="en-US" sz="4800" i="1" kern="0" dirty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 2+3</m:t>
                    </m:r>
                    <m:rad>
                      <m:radPr>
                        <m:degHide m:val="on"/>
                        <m:ctrlPr>
                          <a:rPr lang="en-US" sz="48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radPr>
                      <m:deg/>
                      <m:e>
                        <m:r>
                          <a:rPr lang="en-US" sz="4800" i="1" ker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4800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 là?</a:t>
                </a:r>
                <a:endParaRPr lang="vi-VN" sz="4800" kern="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4" name="Snip Diagonal Corner Rectangle 3" descr="OPL20U25GSXzBJYl68kk8uQGfFKzs7yb1M4KJWUiLk6ZEvGF+qCIPSnY57AbBFCvTWID13 2024 KNTT9 1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71" y="-323073"/>
                <a:ext cx="16237894" cy="2406896"/>
              </a:xfrm>
              <a:prstGeom prst="snip2DiagRect">
                <a:avLst>
                  <a:gd name="adj1" fmla="val 0"/>
                  <a:gd name="adj2" fmla="val 21416"/>
                </a:avLst>
              </a:prstGeom>
              <a:blipFill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2581941" y="5497437"/>
            <a:ext cx="9440178" cy="126708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defTabSz="1828800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</a:t>
            </a:r>
            <a:r>
              <a:rPr lang="vi-VN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r>
              <a:rPr lang="vi-VN" sz="4800" kern="0" dirty="0">
                <a:solidFill>
                  <a:prstClr val="black"/>
                </a:solidFill>
                <a:latin typeface="Arial" panose="020B0604020202020204" pitchFamily="34" charset="0"/>
                <a:sym typeface="Arial"/>
              </a:rPr>
              <a:t> </a:t>
            </a:r>
          </a:p>
        </p:txBody>
      </p:sp>
      <p:sp>
        <p:nvSpPr>
          <p:cNvPr id="43" name="Rectangle 42" descr="OPL20U25GSXzBJYl68kk8uQGfFKzs7yb1M4KJWUiLk6ZEvGF+qCIPSnY57AbBFCvTWID13 2024 KNTT9 147+K4lPs7H94VUqPe2XwIsfPRnrXQE//QTEXxb8/8N4CNc6FpgZahzpTjFhMzSA7T/nHJa11DE8Ng2TP3iAmRczFlmslSuUNOgUeb6yRvs0="/>
          <p:cNvSpPr/>
          <p:nvPr/>
        </p:nvSpPr>
        <p:spPr>
          <a:xfrm>
            <a:off x="2594470" y="3966289"/>
            <a:ext cx="9478648" cy="13032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defTabSz="1828800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</a:t>
            </a:r>
            <a:r>
              <a:rPr lang="vi-VN" sz="48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r>
              <a:rPr lang="en-US" sz="4800" kern="0" dirty="0">
                <a:solidFill>
                  <a:prstClr val="black"/>
                </a:solidFill>
                <a:latin typeface="Arial"/>
                <a:sym typeface="Arial"/>
              </a:rPr>
              <a:t> </a:t>
            </a:r>
            <a:endParaRPr lang="vi-VN" sz="4800" kern="0" dirty="0">
              <a:solidFill>
                <a:prstClr val="black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ID13 2024 KNTT9 147+K4lPs7H94VUqPe2XwIsfPRnrXQE//QTEXxb8/8N4CNc6FpgZahzpTjFhMzSA7T/nHJa11DE8Ng2TP3iAmRczFlmslSuUNOgUeb6yRvs0="/>
              <p:cNvSpPr/>
              <p:nvPr/>
            </p:nvSpPr>
            <p:spPr>
              <a:xfrm>
                <a:off x="2590682" y="2490214"/>
                <a:ext cx="9475608" cy="126569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33604" tIns="67424" rIns="133604" bIns="67424" rtlCol="0" anchor="ctr"/>
              <a:lstStyle/>
              <a:p>
                <a:pPr defTabSz="1828800">
                  <a:buClr>
                    <a:srgbClr val="000000"/>
                  </a:buClr>
                  <a:defRPr/>
                </a:pPr>
                <a:r>
                  <a:rPr lang="en-US" sz="4800" b="1" kern="0" dirty="0">
                    <a:solidFill>
                      <a:prstClr val="black"/>
                    </a:solidFill>
                    <a:latin typeface="Arial"/>
                    <a:sym typeface="Arial"/>
                  </a:rPr>
                  <a:t>A</a:t>
                </a:r>
                <a14:m>
                  <m:oMath xmlns:m="http://schemas.openxmlformats.org/officeDocument/2006/math">
                    <m:r>
                      <a:rPr lang="en-US" sz="42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.</m:t>
                    </m:r>
                    <m:r>
                      <a:rPr lang="en-US" sz="4200" kern="0">
                        <a:solidFill>
                          <a:prstClr val="black"/>
                        </a:solidFill>
                        <a:latin typeface="Cambria Math"/>
                        <a:sym typeface="Arial"/>
                      </a:rPr>
                      <m:t> </m:t>
                    </m:r>
                  </m:oMath>
                </a14:m>
                <a:endParaRPr lang="vi-VN" sz="4650" kern="0" dirty="0">
                  <a:solidFill>
                    <a:prstClr val="black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ID13 2024 KNTT9 1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682" y="2490214"/>
                <a:ext cx="9475608" cy="1265694"/>
              </a:xfrm>
              <a:prstGeom prst="rect">
                <a:avLst/>
              </a:prstGeom>
              <a:blipFill>
                <a:blip r:embed="rId13"/>
                <a:stretch>
                  <a:fillRect l="-2510" b="-76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 descr="OPL20U25GSXzBJYl68kk8uQGfFKzs7yb1M4KJWUiLk6ZEvGF+qCIPSnY57AbBFCvTWID13 2024 KNTT9 1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8071" y="5589271"/>
            <a:ext cx="1207114" cy="1060796"/>
          </a:xfrm>
          <a:prstGeom prst="rect">
            <a:avLst/>
          </a:prstGeom>
        </p:spPr>
      </p:pic>
      <p:sp>
        <p:nvSpPr>
          <p:cNvPr id="17" name="Cloud 16" descr="OPL20U25GSXzBJYl68kk8uQGfFKzs7yb1M4KJWUiLk6ZEvGF+qCIPSnY57AbBFCvTWID13 2024 KNTT9 147+K4lPs7H94VUqPe2XwIsfPRnrXQE//QTEXxb8/8N4CNc6FpgZahzpTjFhMzSA7T/nHJa11DE8Ng2TP3iAmRczFlmslSuUNOgUeb6yRvs0=">
            <a:hlinkClick r:id="rId15" action="ppaction://hlinksldjump"/>
          </p:cNvPr>
          <p:cNvSpPr/>
          <p:nvPr/>
        </p:nvSpPr>
        <p:spPr>
          <a:xfrm>
            <a:off x="-76200" y="8058150"/>
            <a:ext cx="4308152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3604" tIns="67424" rIns="133604" bIns="67424" rtlCol="0" anchor="ctr"/>
          <a:lstStyle/>
          <a:p>
            <a:pPr algn="ctr" defTabSz="1828800">
              <a:buClr>
                <a:srgbClr val="000000"/>
              </a:buClr>
              <a:defRPr/>
            </a:pPr>
            <a:r>
              <a:rPr lang="en-US" sz="3600" b="1" kern="0" dirty="0">
                <a:solidFill>
                  <a:srgbClr val="0000CC"/>
                </a:solidFill>
                <a:latin typeface="Arial" panose="020B0604020202020204" pitchFamily="34" charset="0"/>
                <a:sym typeface="Arial"/>
              </a:rPr>
              <a:t>QUAY VỀ</a:t>
            </a:r>
            <a:endParaRPr lang="vi-VN" sz="3600" b="1" kern="0" dirty="0">
              <a:solidFill>
                <a:srgbClr val="0000CC"/>
              </a:solidFill>
              <a:latin typeface="Arial" panose="020B0604020202020204" pitchFamily="34" charset="0"/>
              <a:sym typeface="Arial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DE1CBD9F-992B-AE80-2234-8EA6FD3ADAC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8068" y="4126185"/>
            <a:ext cx="1234128" cy="106079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4280" y="6957683"/>
            <a:ext cx="1234128" cy="1060796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5CEAF95-4A66-BF7F-8287-116E912E65F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9523" y="2627136"/>
            <a:ext cx="1481338" cy="965690"/>
          </a:xfrm>
          <a:prstGeom prst="rect">
            <a:avLst/>
          </a:prstGeom>
          <a:ln>
            <a:noFill/>
          </a:ln>
        </p:spPr>
      </p:pic>
      <p:sp>
        <p:nvSpPr>
          <p:cNvPr id="50" name="Oval 70">
            <a:extLst>
              <a:ext uri="{FF2B5EF4-FFF2-40B4-BE49-F238E27FC236}">
                <a16:creationId xmlns:a16="http://schemas.microsoft.com/office/drawing/2014/main" id="{684827DD-B9A8-ACD4-8049-727FA10D6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36479" y="7640220"/>
            <a:ext cx="1765114" cy="1702594"/>
          </a:xfrm>
          <a:prstGeom prst="ellipse">
            <a:avLst/>
          </a:prstGeom>
          <a:solidFill>
            <a:schemeClr val="bg1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lIns="135494" tIns="68264" rIns="135494" bIns="68264" anchor="ctr"/>
          <a:lstStyle/>
          <a:p>
            <a:pPr defTabSz="1353632">
              <a:buClr>
                <a:srgbClr val="000000"/>
              </a:buClr>
            </a:pPr>
            <a:endParaRPr lang="en-US" sz="7650" kern="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  <a:sym typeface="Arial"/>
            </a:endParaRPr>
          </a:p>
        </p:txBody>
      </p:sp>
      <p:sp>
        <p:nvSpPr>
          <p:cNvPr id="51" name="Oval 71">
            <a:extLst>
              <a:ext uri="{FF2B5EF4-FFF2-40B4-BE49-F238E27FC236}">
                <a16:creationId xmlns:a16="http://schemas.microsoft.com/office/drawing/2014/main" id="{823A518B-764E-5D9C-8B6D-70FAD63FF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67871" y="7681524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52" name="Oval 72">
            <a:extLst>
              <a:ext uri="{FF2B5EF4-FFF2-40B4-BE49-F238E27FC236}">
                <a16:creationId xmlns:a16="http://schemas.microsoft.com/office/drawing/2014/main" id="{74AA2F9E-2A77-B000-2B44-93C1D1C8C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67869" y="7647394"/>
            <a:ext cx="1698554" cy="168592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54" name="Oval 73">
            <a:extLst>
              <a:ext uri="{FF2B5EF4-FFF2-40B4-BE49-F238E27FC236}">
                <a16:creationId xmlns:a16="http://schemas.microsoft.com/office/drawing/2014/main" id="{DDA53885-2AC5-544D-140D-ED871B3A8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67869" y="7686186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55" name="Oval 74">
            <a:extLst>
              <a:ext uri="{FF2B5EF4-FFF2-40B4-BE49-F238E27FC236}">
                <a16:creationId xmlns:a16="http://schemas.microsoft.com/office/drawing/2014/main" id="{03454FBF-39E6-69C4-6508-C8A2FDCC9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6505" y="7691828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56" name="Oval 75">
            <a:extLst>
              <a:ext uri="{FF2B5EF4-FFF2-40B4-BE49-F238E27FC236}">
                <a16:creationId xmlns:a16="http://schemas.microsoft.com/office/drawing/2014/main" id="{2FD8B792-9603-4ED9-A055-2FA2F6303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60311" y="7681524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57" name="Oval 75">
            <a:extLst>
              <a:ext uri="{FF2B5EF4-FFF2-40B4-BE49-F238E27FC236}">
                <a16:creationId xmlns:a16="http://schemas.microsoft.com/office/drawing/2014/main" id="{885E90D1-6B56-F1F9-A6F6-203B187A8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57521" y="7687324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58" name="Oval 75">
            <a:extLst>
              <a:ext uri="{FF2B5EF4-FFF2-40B4-BE49-F238E27FC236}">
                <a16:creationId xmlns:a16="http://schemas.microsoft.com/office/drawing/2014/main" id="{536EF825-FDEC-DF06-A620-EED7414EB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68842" y="7725216"/>
            <a:ext cx="1631636" cy="154337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59" name="Oval 75">
            <a:extLst>
              <a:ext uri="{FF2B5EF4-FFF2-40B4-BE49-F238E27FC236}">
                <a16:creationId xmlns:a16="http://schemas.microsoft.com/office/drawing/2014/main" id="{B8FA3B1A-9AA9-0E26-6F99-18989B397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715" y="7681392"/>
            <a:ext cx="1698554" cy="158720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60" name="Oval 75">
            <a:extLst>
              <a:ext uri="{FF2B5EF4-FFF2-40B4-BE49-F238E27FC236}">
                <a16:creationId xmlns:a16="http://schemas.microsoft.com/office/drawing/2014/main" id="{EAA5DF45-FED5-4AF9-8CD1-D77AE200A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7897" y="7691018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61" name="Oval 75">
            <a:extLst>
              <a:ext uri="{FF2B5EF4-FFF2-40B4-BE49-F238E27FC236}">
                <a16:creationId xmlns:a16="http://schemas.microsoft.com/office/drawing/2014/main" id="{4A8556AC-0674-5506-0163-9D2D47CC3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50297" y="7680454"/>
            <a:ext cx="1698554" cy="164068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135494" tIns="68264" rIns="135494" bIns="68264" anchor="ctr"/>
          <a:lstStyle/>
          <a:p>
            <a:pPr algn="ctr" defTabSz="1353632">
              <a:buClr>
                <a:srgbClr val="000000"/>
              </a:buClr>
            </a:pPr>
            <a:r>
              <a:rPr lang="en-US" altLang="en-US" sz="10050" b="1" kern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grpSp>
        <p:nvGrpSpPr>
          <p:cNvPr id="62" name="Group 81">
            <a:extLst>
              <a:ext uri="{FF2B5EF4-FFF2-40B4-BE49-F238E27FC236}">
                <a16:creationId xmlns:a16="http://schemas.microsoft.com/office/drawing/2014/main" id="{9CD0F62F-2BB9-450B-6C48-5591F9757260}"/>
              </a:ext>
            </a:extLst>
          </p:cNvPr>
          <p:cNvGrpSpPr>
            <a:grpSpLocks/>
          </p:cNvGrpSpPr>
          <p:nvPr/>
        </p:nvGrpSpPr>
        <p:grpSpPr bwMode="auto">
          <a:xfrm>
            <a:off x="15672350" y="7322277"/>
            <a:ext cx="2356852" cy="2084784"/>
            <a:chOff x="-1285" y="1957"/>
            <a:chExt cx="1392" cy="1248"/>
          </a:xfrm>
          <a:solidFill>
            <a:schemeClr val="bg1"/>
          </a:solidFill>
        </p:grpSpPr>
        <p:sp>
          <p:nvSpPr>
            <p:cNvPr id="63" name="Oval 82">
              <a:extLst>
                <a:ext uri="{FF2B5EF4-FFF2-40B4-BE49-F238E27FC236}">
                  <a16:creationId xmlns:a16="http://schemas.microsoft.com/office/drawing/2014/main" id="{56347B39-B168-3C3D-A179-2128D0E5A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71" y="1957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353632">
                <a:buClr>
                  <a:srgbClr val="000000"/>
                </a:buClr>
              </a:pPr>
              <a:endParaRPr lang="en-US" sz="7650" kern="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  <a:sym typeface="Arial"/>
              </a:endParaRPr>
            </a:p>
          </p:txBody>
        </p:sp>
        <p:sp>
          <p:nvSpPr>
            <p:cNvPr id="64" name="Text Box 83">
              <a:extLst>
                <a:ext uri="{FF2B5EF4-FFF2-40B4-BE49-F238E27FC236}">
                  <a16:creationId xmlns:a16="http://schemas.microsoft.com/office/drawing/2014/main" id="{97543BC1-B11C-4CED-06D7-6CB01C4EF7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85" y="2350"/>
              <a:ext cx="1392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1353632">
                <a:buClr>
                  <a:srgbClr val="000000"/>
                </a:buClr>
              </a:pPr>
              <a:r>
                <a:rPr lang="en-US" altLang="en-US" sz="3450" kern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  <a:sym typeface="Arial"/>
                </a:rPr>
                <a:t>HẾT GIỜ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FCAF3E0-FA54-FE1F-6F51-35782D4DE078}"/>
                  </a:ext>
                </a:extLst>
              </p:cNvPr>
              <p:cNvSpPr txBox="1"/>
              <p:nvPr/>
            </p:nvSpPr>
            <p:spPr>
              <a:xfrm>
                <a:off x="3678638" y="2700038"/>
                <a:ext cx="2333716" cy="8156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 xmlns:m="http://schemas.openxmlformats.org/officeDocument/2006/math">
                    <m:r>
                      <a:rPr lang="en-US" sz="4800" i="1" kern="0" dirty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2−3</m:t>
                    </m:r>
                    <m:rad>
                      <m:radPr>
                        <m:degHide m:val="on"/>
                        <m:ctrlPr>
                          <a:rPr lang="en-US" sz="48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radPr>
                      <m:deg/>
                      <m:e>
                        <m:r>
                          <a:rPr lang="en-US" sz="4800" i="1" ker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48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FCAF3E0-FA54-FE1F-6F51-35782D4DE0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8638" y="2700038"/>
                <a:ext cx="2333716" cy="815673"/>
              </a:xfrm>
              <a:prstGeom prst="rect">
                <a:avLst/>
              </a:prstGeom>
              <a:blipFill>
                <a:blip r:embed="rId17"/>
                <a:stretch>
                  <a:fillRect t="-14179" r="-14883" b="-43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892149-3524-1DF3-76C7-5A2D593409C2}"/>
                  </a:ext>
                </a:extLst>
              </p:cNvPr>
              <p:cNvSpPr txBox="1"/>
              <p:nvPr/>
            </p:nvSpPr>
            <p:spPr>
              <a:xfrm>
                <a:off x="3396722" y="7048276"/>
                <a:ext cx="2703516" cy="8406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kern="0" dirty="0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  <a:sym typeface="Arial"/>
                        </a:rPr>
                        <m:t>2+3</m:t>
                      </m:r>
                      <m:rad>
                        <m:radPr>
                          <m:degHide m:val="on"/>
                          <m:ctrlPr>
                            <a:rPr lang="en-US" sz="48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lang="en-US" sz="4800" i="1" ker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  <m:t>5</m:t>
                          </m:r>
                        </m:e>
                      </m:rad>
                      <m:r>
                        <a:rPr lang="en-US" sz="4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.</m:t>
                      </m:r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892149-3524-1DF3-76C7-5A2D59340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6722" y="7048276"/>
                <a:ext cx="2703516" cy="84061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A0C818-4D43-F924-18F3-082F2A1541FD}"/>
                  </a:ext>
                </a:extLst>
              </p:cNvPr>
              <p:cNvSpPr txBox="1"/>
              <p:nvPr/>
            </p:nvSpPr>
            <p:spPr>
              <a:xfrm>
                <a:off x="3004456" y="5581711"/>
                <a:ext cx="3321212" cy="9329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kern="0" dirty="0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  <a:sym typeface="Arial"/>
                        </a:rPr>
                        <m:t>4−3</m:t>
                      </m:r>
                      <m:rad>
                        <m:radPr>
                          <m:degHide m:val="on"/>
                          <m:ctrlPr>
                            <a:rPr lang="en-US" sz="48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lang="en-US" sz="4800" i="1" ker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  <m:t>5</m:t>
                          </m:r>
                        </m:e>
                      </m:rad>
                      <m:r>
                        <a:rPr lang="en-US" sz="48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.</m:t>
                      </m:r>
                    </m:oMath>
                  </m:oMathPara>
                </a14:m>
                <a:endParaRPr lang="en-US" sz="48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A0C818-4D43-F924-18F3-082F2A1541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4456" y="5581711"/>
                <a:ext cx="3321212" cy="93294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94EF80C-F09A-D9CB-0C4D-E723C8E39DE2}"/>
                  </a:ext>
                </a:extLst>
              </p:cNvPr>
              <p:cNvSpPr txBox="1"/>
              <p:nvPr/>
            </p:nvSpPr>
            <p:spPr>
              <a:xfrm>
                <a:off x="3460126" y="4123126"/>
                <a:ext cx="3573788" cy="9080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>
                  <a:buClr>
                    <a:srgbClr val="000000"/>
                  </a:buClr>
                </a:pPr>
                <a14:m>
                  <m:oMath xmlns:m="http://schemas.openxmlformats.org/officeDocument/2006/math">
                    <m:r>
                      <a:rPr lang="en-US" sz="4800" i="1" kern="0" dirty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4+3</m:t>
                    </m:r>
                    <m:rad>
                      <m:radPr>
                        <m:degHide m:val="on"/>
                        <m:ctrlPr>
                          <a:rPr lang="en-US" sz="48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radPr>
                      <m:deg/>
                      <m:e>
                        <m:r>
                          <a:rPr lang="en-US" sz="4800" i="1" ker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48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94EF80C-F09A-D9CB-0C4D-E723C8E39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126" y="4123126"/>
                <a:ext cx="3573788" cy="908005"/>
              </a:xfrm>
              <a:prstGeom prst="rect">
                <a:avLst/>
              </a:prstGeom>
              <a:blipFill>
                <a:blip r:embed="rId20"/>
                <a:stretch>
                  <a:fillRect t="-7383" b="-34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3972656"/>
      </p:ext>
    </p:extLst>
  </p:cSld>
  <p:clrMapOvr>
    <a:masterClrMapping/>
  </p:clrMapOvr>
  <p:transition>
    <p:fade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500"/>
                            </p:stCondLst>
                            <p:childTnLst>
                              <p:par>
                                <p:cTn id="9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0"/>
                            </p:stCondLst>
                            <p:childTnLst>
                              <p:par>
                                <p:cTn id="96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500"/>
                            </p:stCondLst>
                            <p:childTnLst>
                              <p:par>
                                <p:cTn id="10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000"/>
                            </p:stCondLst>
                            <p:childTnLst>
                              <p:par>
                                <p:cTn id="10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500"/>
                            </p:stCondLst>
                            <p:childTnLst>
                              <p:par>
                                <p:cTn id="10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000"/>
                            </p:stCondLst>
                            <p:childTnLst>
                              <p:par>
                                <p:cTn id="11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500"/>
                            </p:stCondLst>
                            <p:childTnLst>
                              <p:par>
                                <p:cTn id="11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8000"/>
                            </p:stCondLst>
                            <p:childTnLst>
                              <p:par>
                                <p:cTn id="12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8500"/>
                            </p:stCondLst>
                            <p:childTnLst>
                              <p:par>
                                <p:cTn id="12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9000"/>
                            </p:stCondLst>
                            <p:childTnLst>
                              <p:par>
                                <p:cTn id="12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500"/>
                            </p:stCondLst>
                            <p:childTnLst>
                              <p:par>
                                <p:cTn id="13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4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50"/>
                            </p:stCondLst>
                            <p:childTnLst>
                              <p:par>
                                <p:cTn id="18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8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1F12D"/>
                                      </p:to>
                                    </p:animClr>
                                    <p:set>
                                      <p:cBhvr>
                                        <p:cTn id="19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8" grpId="0" animBg="1"/>
      <p:bldP spid="4" grpId="0" animBg="1"/>
      <p:bldP spid="42" grpId="0" animBg="1"/>
      <p:bldP spid="43" grpId="0" animBg="1"/>
      <p:bldP spid="44" grpId="0" animBg="1"/>
      <p:bldP spid="51" grpId="0" animBg="1"/>
      <p:bldP spid="52" grpId="0" animBg="1"/>
      <p:bldP spid="52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3" grpId="0"/>
      <p:bldP spid="5" grpId="0"/>
      <p:bldP spid="8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578700" y="-20683"/>
            <a:ext cx="18714300" cy="10625419"/>
            <a:chOff x="0" y="0"/>
            <a:chExt cx="4928869" cy="279846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928869" cy="2798464"/>
            </a:xfrm>
            <a:custGeom>
              <a:avLst/>
              <a:gdLst/>
              <a:ahLst/>
              <a:cxnLst/>
              <a:rect l="l" t="t" r="r" b="b"/>
              <a:pathLst>
                <a:path w="4928869" h="2798464">
                  <a:moveTo>
                    <a:pt x="0" y="0"/>
                  </a:moveTo>
                  <a:lnTo>
                    <a:pt x="4928869" y="0"/>
                  </a:lnTo>
                  <a:lnTo>
                    <a:pt x="4928869" y="2798464"/>
                  </a:lnTo>
                  <a:lnTo>
                    <a:pt x="0" y="2798464"/>
                  </a:lnTo>
                  <a:close/>
                </a:path>
              </a:pathLst>
            </a:custGeom>
            <a:solidFill>
              <a:srgbClr val="FFF9E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928869" cy="28365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6" name="Chuẩn Phần nội dung ôn tập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54FA50E8-FD22-D9AD-D78C-3E39CA81A37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578700" y="85725"/>
            <a:ext cx="18561900" cy="10029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123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0</TotalTime>
  <Words>874</Words>
  <Application>Microsoft Office PowerPoint</Application>
  <PresentationFormat>Custom</PresentationFormat>
  <Paragraphs>285</Paragraphs>
  <Slides>19</Slides>
  <Notes>4</Notes>
  <HiddenSlides>4</HiddenSlides>
  <MMClips>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Muli Heavy</vt:lpstr>
      <vt:lpstr>Tahoma</vt:lpstr>
      <vt:lpstr>Times New Roman</vt:lpstr>
      <vt:lpstr>Calibri</vt:lpstr>
      <vt:lpstr>Cambria Math</vt:lpstr>
      <vt:lpstr>Arial</vt:lpstr>
      <vt:lpstr>Aachen</vt:lpstr>
      <vt:lpstr>Muli Ultra-Bold</vt:lpstr>
      <vt:lpstr>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ange Beige Minimaliste Portfolio créatif Présentation</dc:title>
  <dc:creator>Laptopknc.vn</dc:creator>
  <cp:lastModifiedBy>Phạm Thị Bừng</cp:lastModifiedBy>
  <cp:revision>43</cp:revision>
  <dcterms:created xsi:type="dcterms:W3CDTF">2006-08-16T00:00:00Z</dcterms:created>
  <dcterms:modified xsi:type="dcterms:W3CDTF">2025-12-18T07:58:50Z</dcterms:modified>
  <dc:identifier>DAG7evtwbAk</dc:identifier>
</cp:coreProperties>
</file>